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7C9B" w:rsidRPr="00B362EF" w:rsidRDefault="00AC7C9B" w:rsidP="000C68C0">
      <w:pPr>
        <w:pStyle w:val="a8"/>
        <w:rPr>
          <w:b/>
          <w:bCs/>
          <w:rtl/>
        </w:rPr>
      </w:pPr>
      <w:r w:rsidRPr="00B362EF">
        <w:rPr>
          <w:rFonts w:hint="cs"/>
          <w:b/>
          <w:bCs/>
          <w:rtl/>
        </w:rPr>
        <w:t>نموذج تخطيط بالمخرجات</w:t>
      </w:r>
    </w:p>
    <w:tbl>
      <w:tblPr>
        <w:tblStyle w:val="a3"/>
        <w:bidiVisual/>
        <w:tblW w:w="0" w:type="auto"/>
        <w:tblLook w:val="04A0"/>
      </w:tblPr>
      <w:tblGrid>
        <w:gridCol w:w="2670"/>
        <w:gridCol w:w="2669"/>
        <w:gridCol w:w="2671"/>
        <w:gridCol w:w="2672"/>
      </w:tblGrid>
      <w:tr w:rsidR="00AC7C9B" w:rsidRPr="00B362EF" w:rsidTr="00272102">
        <w:tc>
          <w:tcPr>
            <w:tcW w:w="2670" w:type="dxa"/>
            <w:shd w:val="clear" w:color="auto" w:fill="FFFFFF" w:themeFill="background1"/>
          </w:tcPr>
          <w:p w:rsidR="00AC7C9B" w:rsidRPr="00B362EF" w:rsidRDefault="00AC7C9B" w:rsidP="000C68C0">
            <w:pPr>
              <w:pStyle w:val="a8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المبحث</w:t>
            </w:r>
          </w:p>
        </w:tc>
        <w:tc>
          <w:tcPr>
            <w:tcW w:w="2669" w:type="dxa"/>
            <w:shd w:val="clear" w:color="auto" w:fill="FFFFFF" w:themeFill="background1"/>
          </w:tcPr>
          <w:p w:rsidR="00AC7C9B" w:rsidRPr="00B362EF" w:rsidRDefault="00AC7C9B" w:rsidP="000C68C0">
            <w:pPr>
              <w:pStyle w:val="a8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الصف</w:t>
            </w:r>
          </w:p>
        </w:tc>
        <w:tc>
          <w:tcPr>
            <w:tcW w:w="2671" w:type="dxa"/>
            <w:shd w:val="clear" w:color="auto" w:fill="FFFFFF" w:themeFill="background1"/>
          </w:tcPr>
          <w:p w:rsidR="00AC7C9B" w:rsidRPr="00B362EF" w:rsidRDefault="00AC7C9B" w:rsidP="000C68C0">
            <w:pPr>
              <w:pStyle w:val="a8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عنوان الوحدة</w:t>
            </w:r>
          </w:p>
        </w:tc>
        <w:tc>
          <w:tcPr>
            <w:tcW w:w="2672" w:type="dxa"/>
            <w:shd w:val="clear" w:color="auto" w:fill="FFFFFF" w:themeFill="background1"/>
          </w:tcPr>
          <w:p w:rsidR="00AC7C9B" w:rsidRPr="00B362EF" w:rsidRDefault="00AC7C9B" w:rsidP="000C68C0">
            <w:pPr>
              <w:pStyle w:val="a8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عدد الحصص</w:t>
            </w:r>
          </w:p>
        </w:tc>
      </w:tr>
      <w:tr w:rsidR="00030940" w:rsidRPr="00B362EF" w:rsidTr="00030940">
        <w:trPr>
          <w:trHeight w:val="394"/>
        </w:trPr>
        <w:tc>
          <w:tcPr>
            <w:tcW w:w="2670" w:type="dxa"/>
          </w:tcPr>
          <w:p w:rsidR="00030940" w:rsidRPr="00B362EF" w:rsidRDefault="00030940" w:rsidP="000C68C0">
            <w:pPr>
              <w:pStyle w:val="a8"/>
              <w:rPr>
                <w:b/>
                <w:rtl/>
              </w:rPr>
            </w:pPr>
          </w:p>
          <w:p w:rsidR="00030940" w:rsidRPr="00B362EF" w:rsidRDefault="00030940" w:rsidP="00F12537">
            <w:pPr>
              <w:pStyle w:val="a8"/>
              <w:rPr>
                <w:b/>
                <w:rtl/>
              </w:rPr>
            </w:pPr>
            <w:r w:rsidRPr="00B362EF">
              <w:rPr>
                <w:b/>
                <w:rtl/>
              </w:rPr>
              <w:t>الرياضيات</w:t>
            </w:r>
          </w:p>
          <w:p w:rsidR="00030940" w:rsidRPr="00B362EF" w:rsidRDefault="00030940" w:rsidP="000C68C0">
            <w:pPr>
              <w:pStyle w:val="a8"/>
              <w:rPr>
                <w:b/>
                <w:rtl/>
              </w:rPr>
            </w:pPr>
          </w:p>
        </w:tc>
        <w:tc>
          <w:tcPr>
            <w:tcW w:w="2669" w:type="dxa"/>
          </w:tcPr>
          <w:p w:rsidR="00030940" w:rsidRPr="00B362EF" w:rsidRDefault="00030940" w:rsidP="000C68C0">
            <w:pPr>
              <w:pStyle w:val="a8"/>
              <w:rPr>
                <w:b/>
                <w:rtl/>
              </w:rPr>
            </w:pPr>
          </w:p>
          <w:p w:rsidR="00030940" w:rsidRPr="00B362EF" w:rsidRDefault="00CF0CEB" w:rsidP="000C68C0">
            <w:pPr>
              <w:pStyle w:val="a8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السابع</w:t>
            </w:r>
          </w:p>
        </w:tc>
        <w:tc>
          <w:tcPr>
            <w:tcW w:w="2671" w:type="dxa"/>
          </w:tcPr>
          <w:p w:rsidR="00030940" w:rsidRPr="00B362EF" w:rsidRDefault="00030940" w:rsidP="000C68C0">
            <w:pPr>
              <w:pStyle w:val="a8"/>
              <w:rPr>
                <w:b/>
                <w:rtl/>
              </w:rPr>
            </w:pPr>
          </w:p>
          <w:p w:rsidR="00030940" w:rsidRPr="00B362EF" w:rsidRDefault="004A219B" w:rsidP="000C68C0">
            <w:pPr>
              <w:pStyle w:val="a8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 xml:space="preserve">المجموعات والعمليات عليها </w:t>
            </w:r>
          </w:p>
        </w:tc>
        <w:tc>
          <w:tcPr>
            <w:tcW w:w="2672" w:type="dxa"/>
          </w:tcPr>
          <w:p w:rsidR="00030940" w:rsidRPr="00B362EF" w:rsidRDefault="00030940" w:rsidP="000C68C0">
            <w:pPr>
              <w:pStyle w:val="a8"/>
              <w:rPr>
                <w:b/>
                <w:rtl/>
              </w:rPr>
            </w:pPr>
          </w:p>
          <w:p w:rsidR="00030940" w:rsidRPr="00B362EF" w:rsidRDefault="002C348A" w:rsidP="00316F9C">
            <w:pPr>
              <w:pStyle w:val="a8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2</w:t>
            </w:r>
            <w:r w:rsidR="00316F9C">
              <w:rPr>
                <w:rFonts w:hint="cs"/>
                <w:b/>
                <w:rtl/>
              </w:rPr>
              <w:t>3</w:t>
            </w:r>
            <w:r w:rsidR="00030940" w:rsidRPr="00B362EF">
              <w:rPr>
                <w:rFonts w:hint="cs"/>
                <w:b/>
                <w:rtl/>
              </w:rPr>
              <w:t xml:space="preserve"> حصة</w:t>
            </w:r>
          </w:p>
        </w:tc>
      </w:tr>
    </w:tbl>
    <w:p w:rsidR="00AC7C9B" w:rsidRPr="00B362EF" w:rsidRDefault="00AC7C9B" w:rsidP="000C68C0">
      <w:pPr>
        <w:pStyle w:val="a8"/>
        <w:rPr>
          <w:sz w:val="24"/>
          <w:szCs w:val="24"/>
          <w:rtl/>
        </w:rPr>
      </w:pPr>
    </w:p>
    <w:tbl>
      <w:tblPr>
        <w:tblStyle w:val="a3"/>
        <w:bidiVisual/>
        <w:tblW w:w="0" w:type="auto"/>
        <w:tblLook w:val="04A0"/>
      </w:tblPr>
      <w:tblGrid>
        <w:gridCol w:w="10682"/>
      </w:tblGrid>
      <w:tr w:rsidR="00AC7C9B" w:rsidRPr="00B362EF" w:rsidTr="00B06B4D">
        <w:tc>
          <w:tcPr>
            <w:tcW w:w="10762" w:type="dxa"/>
            <w:shd w:val="clear" w:color="auto" w:fill="F7CAAC" w:themeFill="accent2" w:themeFillTint="66"/>
          </w:tcPr>
          <w:p w:rsidR="00AC7C9B" w:rsidRPr="00B362EF" w:rsidRDefault="00AC7C9B" w:rsidP="00272102">
            <w:pPr>
              <w:pStyle w:val="a8"/>
              <w:shd w:val="clear" w:color="auto" w:fill="FFFFFF" w:themeFill="background1"/>
              <w:rPr>
                <w:rtl/>
              </w:rPr>
            </w:pPr>
            <w:r w:rsidRPr="00B362EF">
              <w:rPr>
                <w:rFonts w:hint="cs"/>
                <w:rtl/>
              </w:rPr>
              <w:t>الفكرة الكبرى للوحدة:</w:t>
            </w:r>
          </w:p>
        </w:tc>
      </w:tr>
      <w:tr w:rsidR="00AC7C9B" w:rsidRPr="00B362EF" w:rsidTr="00EC1404">
        <w:tc>
          <w:tcPr>
            <w:tcW w:w="10762" w:type="dxa"/>
          </w:tcPr>
          <w:p w:rsidR="00EF5F50" w:rsidRPr="00B362EF" w:rsidRDefault="00EF5F50" w:rsidP="00272102">
            <w:pPr>
              <w:pStyle w:val="a8"/>
              <w:shd w:val="clear" w:color="auto" w:fill="FFFFFF" w:themeFill="background1"/>
            </w:pPr>
          </w:p>
          <w:p w:rsidR="0065484E" w:rsidRPr="00B362EF" w:rsidRDefault="00030940" w:rsidP="00272102">
            <w:pPr>
              <w:pStyle w:val="a8"/>
              <w:shd w:val="clear" w:color="auto" w:fill="FFFFFF" w:themeFill="background1"/>
              <w:jc w:val="left"/>
              <w:rPr>
                <w:rtl/>
                <w:lang w:bidi="ar-JO"/>
              </w:rPr>
            </w:pPr>
            <w:r w:rsidRPr="00B362EF">
              <w:rPr>
                <w:rFonts w:hint="cs"/>
                <w:rtl/>
              </w:rPr>
              <w:t xml:space="preserve">- </w:t>
            </w:r>
            <w:r w:rsidR="00FD2254" w:rsidRPr="00B362EF">
              <w:rPr>
                <w:rFonts w:ascii="Simplified Arabic" w:hAnsi="Simplified Arabic" w:cs="AL-Mohanad Bold" w:hint="cs"/>
                <w:rtl/>
                <w:lang w:bidi="ar-EG"/>
              </w:rPr>
              <w:t>:</w:t>
            </w:r>
            <w:r w:rsidR="00CF0CEB" w:rsidRPr="00B362EF">
              <w:rPr>
                <w:rFonts w:ascii="Simplified Arabic" w:hAnsi="Simplified Arabic" w:cs="AL-Mohanad Bold" w:hint="cs"/>
                <w:rtl/>
                <w:lang w:bidi="ar-JO"/>
              </w:rPr>
              <w:t xml:space="preserve">أن </w:t>
            </w:r>
            <w:r w:rsidR="00272102" w:rsidRPr="00B362EF">
              <w:rPr>
                <w:rFonts w:ascii="Simplified Arabic" w:hAnsi="Simplified Arabic" w:cs="AL-Mohanad Bold" w:hint="cs"/>
                <w:rtl/>
                <w:lang w:bidi="ar-JO"/>
              </w:rPr>
              <w:t>ت</w:t>
            </w:r>
            <w:r w:rsidR="00CF0CEB" w:rsidRPr="00B362EF">
              <w:rPr>
                <w:rFonts w:ascii="Simplified Arabic" w:hAnsi="Simplified Arabic" w:cs="AL-Mohanad Bold" w:hint="cs"/>
                <w:rtl/>
                <w:lang w:bidi="ar-JO"/>
              </w:rPr>
              <w:t>كون الطالب</w:t>
            </w:r>
            <w:r w:rsidR="00272102" w:rsidRPr="00B362EF">
              <w:rPr>
                <w:rFonts w:ascii="Simplified Arabic" w:hAnsi="Simplified Arabic" w:cs="AL-Mohanad Bold" w:hint="cs"/>
                <w:rtl/>
                <w:lang w:bidi="ar-JO"/>
              </w:rPr>
              <w:t>ة</w:t>
            </w:r>
            <w:r w:rsidR="00CF0CEB" w:rsidRPr="00B362EF">
              <w:rPr>
                <w:rFonts w:ascii="Simplified Arabic" w:hAnsi="Simplified Arabic" w:cs="AL-Mohanad Bold" w:hint="cs"/>
                <w:rtl/>
                <w:lang w:bidi="ar-JO"/>
              </w:rPr>
              <w:t xml:space="preserve"> قادر</w:t>
            </w:r>
            <w:r w:rsidR="00272102" w:rsidRPr="00B362EF">
              <w:rPr>
                <w:rFonts w:ascii="Simplified Arabic" w:hAnsi="Simplified Arabic" w:cs="AL-Mohanad Bold" w:hint="cs"/>
                <w:rtl/>
                <w:lang w:bidi="ar-JO"/>
              </w:rPr>
              <w:t>ة</w:t>
            </w:r>
            <w:r w:rsidR="00CF0CEB" w:rsidRPr="00B362EF">
              <w:rPr>
                <w:rFonts w:ascii="Simplified Arabic" w:hAnsi="Simplified Arabic" w:cs="AL-Mohanad Bold" w:hint="cs"/>
                <w:rtl/>
                <w:lang w:bidi="ar-JO"/>
              </w:rPr>
              <w:t xml:space="preserve"> على توظيف </w:t>
            </w:r>
            <w:r w:rsidR="004A219B" w:rsidRPr="00B362EF">
              <w:rPr>
                <w:rFonts w:ascii="Simplified Arabic" w:hAnsi="Simplified Arabic" w:cs="AL-Mohanad Bold" w:hint="cs"/>
                <w:rtl/>
                <w:lang w:bidi="ar-JO"/>
              </w:rPr>
              <w:t xml:space="preserve">المجموعات والعمليات عليها في مواقف حياتية </w:t>
            </w:r>
          </w:p>
          <w:p w:rsidR="005F50ED" w:rsidRPr="00B362EF" w:rsidRDefault="005F50ED" w:rsidP="00272102">
            <w:pPr>
              <w:pStyle w:val="a8"/>
              <w:shd w:val="clear" w:color="auto" w:fill="FFFFFF" w:themeFill="background1"/>
              <w:rPr>
                <w:rtl/>
                <w:lang w:bidi="ar-EG"/>
              </w:rPr>
            </w:pPr>
          </w:p>
        </w:tc>
      </w:tr>
    </w:tbl>
    <w:p w:rsidR="00AC7C9B" w:rsidRPr="00B362EF" w:rsidRDefault="00AC7C9B" w:rsidP="00272102">
      <w:pPr>
        <w:pStyle w:val="a8"/>
        <w:shd w:val="clear" w:color="auto" w:fill="FFFFFF" w:themeFill="background1"/>
        <w:rPr>
          <w:sz w:val="24"/>
          <w:szCs w:val="24"/>
          <w:rtl/>
        </w:rPr>
      </w:pPr>
    </w:p>
    <w:tbl>
      <w:tblPr>
        <w:tblStyle w:val="a3"/>
        <w:bidiVisual/>
        <w:tblW w:w="0" w:type="auto"/>
        <w:tblInd w:w="2" w:type="dxa"/>
        <w:tblLook w:val="04A0"/>
      </w:tblPr>
      <w:tblGrid>
        <w:gridCol w:w="10680"/>
      </w:tblGrid>
      <w:tr w:rsidR="00AC7C9B" w:rsidRPr="00B362EF" w:rsidTr="00B06B4D">
        <w:tc>
          <w:tcPr>
            <w:tcW w:w="10760" w:type="dxa"/>
            <w:shd w:val="clear" w:color="auto" w:fill="F7CAAC" w:themeFill="accent2" w:themeFillTint="66"/>
          </w:tcPr>
          <w:p w:rsidR="00AC7C9B" w:rsidRPr="00B362EF" w:rsidRDefault="00AC7C9B" w:rsidP="00272102">
            <w:pPr>
              <w:pStyle w:val="a8"/>
              <w:shd w:val="clear" w:color="auto" w:fill="FFFFFF" w:themeFill="background1"/>
              <w:rPr>
                <w:rtl/>
              </w:rPr>
            </w:pPr>
            <w:r w:rsidRPr="00B362EF">
              <w:rPr>
                <w:rFonts w:hint="cs"/>
                <w:rtl/>
              </w:rPr>
              <w:t>المخرجات التعليمية التعلمية:</w:t>
            </w:r>
          </w:p>
        </w:tc>
      </w:tr>
      <w:tr w:rsidR="00AC7C9B" w:rsidRPr="00B362EF" w:rsidTr="00FE704C">
        <w:trPr>
          <w:trHeight w:val="5057"/>
        </w:trPr>
        <w:tc>
          <w:tcPr>
            <w:tcW w:w="10760" w:type="dxa"/>
          </w:tcPr>
          <w:p w:rsidR="003D5C14" w:rsidRPr="00B362EF" w:rsidRDefault="003D5C14" w:rsidP="00272102">
            <w:pPr>
              <w:pStyle w:val="a8"/>
              <w:shd w:val="clear" w:color="auto" w:fill="FFFFFF" w:themeFill="background1"/>
              <w:rPr>
                <w:rtl/>
              </w:rPr>
            </w:pPr>
          </w:p>
          <w:p w:rsidR="00FD2254" w:rsidRPr="00B362EF" w:rsidRDefault="00030940" w:rsidP="00272102">
            <w:pPr>
              <w:shd w:val="clear" w:color="auto" w:fill="FFFFFF" w:themeFill="background1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 w:rsidRPr="00B362EF">
              <w:rPr>
                <w:sz w:val="28"/>
                <w:szCs w:val="28"/>
                <w:rtl/>
              </w:rPr>
              <w:t>الاهداف الرسمية</w:t>
            </w:r>
            <w:r w:rsidR="00FD2254" w:rsidRPr="00B362EF">
              <w:rPr>
                <w:rFonts w:hint="cs"/>
                <w:sz w:val="28"/>
                <w:szCs w:val="28"/>
                <w:rtl/>
              </w:rPr>
              <w:t xml:space="preserve"> : </w:t>
            </w:r>
            <w:r w:rsidR="00FD2254"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يتوقع من الطالب</w:t>
            </w:r>
            <w:r w:rsidR="00272102"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ة</w:t>
            </w:r>
            <w:r w:rsidR="00FD2254"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بعد مروره</w:t>
            </w:r>
            <w:r w:rsidR="00272102"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</w:t>
            </w:r>
            <w:r w:rsidR="00FD2254"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بالخبرة التعليمية  أن </w:t>
            </w:r>
            <w:r w:rsidR="00272102"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ت</w:t>
            </w:r>
            <w:r w:rsidR="00FD2254"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كون قادر</w:t>
            </w:r>
            <w:r w:rsidR="00272102"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ة</w:t>
            </w:r>
            <w:r w:rsidR="00FD2254"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ً على</w:t>
            </w:r>
            <w:r w:rsidR="00272102"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اجراء</w:t>
            </w:r>
            <w:r w:rsidR="00FD2254"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</w:t>
            </w:r>
            <w:r w:rsidR="004A219B"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لعمليات على المجموعات </w:t>
            </w:r>
            <w:r w:rsidR="00CF0CEB"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في السياقات الحياتية من خلال : </w:t>
            </w:r>
          </w:p>
          <w:p w:rsidR="00FD2254" w:rsidRPr="00B362EF" w:rsidRDefault="004A219B" w:rsidP="00272102">
            <w:pPr>
              <w:numPr>
                <w:ilvl w:val="0"/>
                <w:numId w:val="8"/>
              </w:numPr>
              <w:shd w:val="clear" w:color="auto" w:fill="FFFFFF" w:themeFill="background1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لتعرف على مفهوم المجموعة </w:t>
            </w:r>
          </w:p>
          <w:p w:rsidR="00FD2254" w:rsidRPr="00B362EF" w:rsidRDefault="004A219B" w:rsidP="00272102">
            <w:pPr>
              <w:numPr>
                <w:ilvl w:val="0"/>
                <w:numId w:val="8"/>
              </w:numPr>
              <w:shd w:val="clear" w:color="auto" w:fill="FFFFFF" w:themeFill="background1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كتابة المجموعة بطرق مختلفة ( ذكر جميع العناصر / ذكر الصفة المميزة ) </w:t>
            </w:r>
          </w:p>
          <w:p w:rsidR="00FD2254" w:rsidRPr="00B362EF" w:rsidRDefault="004A219B" w:rsidP="00272102">
            <w:pPr>
              <w:numPr>
                <w:ilvl w:val="0"/>
                <w:numId w:val="8"/>
              </w:numPr>
              <w:shd w:val="clear" w:color="auto" w:fill="FFFFFF" w:themeFill="background1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لتمييز بين المجموعات ( الكلية / الجزئية / المنتهية / غير المنتهية ) </w:t>
            </w:r>
          </w:p>
          <w:p w:rsidR="004A219B" w:rsidRPr="00B362EF" w:rsidRDefault="004A219B" w:rsidP="00272102">
            <w:pPr>
              <w:numPr>
                <w:ilvl w:val="0"/>
                <w:numId w:val="8"/>
              </w:numPr>
              <w:shd w:val="clear" w:color="auto" w:fill="FFFFFF" w:themeFill="background1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تمثيل المجموعات بأشكال فن </w:t>
            </w:r>
          </w:p>
          <w:p w:rsidR="004A219B" w:rsidRPr="00B362EF" w:rsidRDefault="004A219B" w:rsidP="00272102">
            <w:pPr>
              <w:numPr>
                <w:ilvl w:val="0"/>
                <w:numId w:val="8"/>
              </w:numPr>
              <w:shd w:val="clear" w:color="auto" w:fill="FFFFFF" w:themeFill="background1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تعرف الى مفاهيم الاحتواء , الانتماء , المتممة</w:t>
            </w:r>
          </w:p>
          <w:p w:rsidR="004A219B" w:rsidRPr="00B362EF" w:rsidRDefault="004A219B" w:rsidP="00272102">
            <w:pPr>
              <w:numPr>
                <w:ilvl w:val="0"/>
                <w:numId w:val="8"/>
              </w:numPr>
              <w:shd w:val="clear" w:color="auto" w:fill="FFFFFF" w:themeFill="background1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جراء عمليات التقاطع والاتحاد والطرح على المجموعات </w:t>
            </w:r>
          </w:p>
          <w:p w:rsidR="00FE704C" w:rsidRPr="00B362EF" w:rsidRDefault="004A219B" w:rsidP="00272102">
            <w:pPr>
              <w:numPr>
                <w:ilvl w:val="0"/>
                <w:numId w:val="8"/>
              </w:numPr>
              <w:shd w:val="clear" w:color="auto" w:fill="FFFFFF" w:themeFill="background1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حل مشكلات حياتية باستخدام العمليات على المجموعات  </w:t>
            </w:r>
          </w:p>
        </w:tc>
      </w:tr>
    </w:tbl>
    <w:tbl>
      <w:tblPr>
        <w:tblStyle w:val="a3"/>
        <w:tblpPr w:leftFromText="180" w:rightFromText="180" w:vertAnchor="text" w:horzAnchor="margin" w:tblpY="-51"/>
        <w:bidiVisual/>
        <w:tblW w:w="0" w:type="auto"/>
        <w:tblLook w:val="04A0"/>
      </w:tblPr>
      <w:tblGrid>
        <w:gridCol w:w="2885"/>
        <w:gridCol w:w="5683"/>
        <w:gridCol w:w="2114"/>
      </w:tblGrid>
      <w:tr w:rsidR="00FE704C" w:rsidRPr="00B362EF" w:rsidTr="00B06B4D">
        <w:tc>
          <w:tcPr>
            <w:tcW w:w="2885" w:type="dxa"/>
            <w:shd w:val="clear" w:color="auto" w:fill="F7CAAC" w:themeFill="accent2" w:themeFillTint="66"/>
          </w:tcPr>
          <w:p w:rsidR="00FE704C" w:rsidRPr="00B362EF" w:rsidRDefault="00FE704C" w:rsidP="00272102">
            <w:pPr>
              <w:pStyle w:val="a8"/>
              <w:shd w:val="clear" w:color="auto" w:fill="FFFFFF" w:themeFill="background1"/>
              <w:rPr>
                <w:rtl/>
              </w:rPr>
            </w:pPr>
            <w:r w:rsidRPr="00B362EF">
              <w:rPr>
                <w:rFonts w:hint="cs"/>
                <w:rtl/>
              </w:rPr>
              <w:lastRenderedPageBreak/>
              <w:t>المعارف</w:t>
            </w:r>
          </w:p>
        </w:tc>
        <w:tc>
          <w:tcPr>
            <w:tcW w:w="5683" w:type="dxa"/>
            <w:shd w:val="clear" w:color="auto" w:fill="F7CAAC" w:themeFill="accent2" w:themeFillTint="66"/>
          </w:tcPr>
          <w:p w:rsidR="00FE704C" w:rsidRPr="00B362EF" w:rsidRDefault="00FE704C" w:rsidP="00272102">
            <w:pPr>
              <w:pStyle w:val="a8"/>
              <w:shd w:val="clear" w:color="auto" w:fill="FFFFFF" w:themeFill="background1"/>
              <w:rPr>
                <w:rtl/>
              </w:rPr>
            </w:pPr>
            <w:r w:rsidRPr="00B362EF">
              <w:rPr>
                <w:rFonts w:hint="cs"/>
                <w:rtl/>
              </w:rPr>
              <w:t>المهارات</w:t>
            </w:r>
          </w:p>
        </w:tc>
        <w:tc>
          <w:tcPr>
            <w:tcW w:w="2114" w:type="dxa"/>
            <w:shd w:val="clear" w:color="auto" w:fill="F7CAAC" w:themeFill="accent2" w:themeFillTint="66"/>
          </w:tcPr>
          <w:p w:rsidR="00FE704C" w:rsidRPr="00B362EF" w:rsidRDefault="00FE704C" w:rsidP="00272102">
            <w:pPr>
              <w:pStyle w:val="a8"/>
              <w:shd w:val="clear" w:color="auto" w:fill="FFFFFF" w:themeFill="background1"/>
              <w:rPr>
                <w:rtl/>
              </w:rPr>
            </w:pPr>
            <w:r w:rsidRPr="00B362EF">
              <w:rPr>
                <w:rFonts w:hint="cs"/>
                <w:rtl/>
              </w:rPr>
              <w:t>القيم والاتجاهات</w:t>
            </w:r>
          </w:p>
        </w:tc>
      </w:tr>
      <w:tr w:rsidR="00FE704C" w:rsidRPr="00B362EF" w:rsidTr="00074901">
        <w:trPr>
          <w:trHeight w:val="2968"/>
        </w:trPr>
        <w:tc>
          <w:tcPr>
            <w:tcW w:w="2885" w:type="dxa"/>
          </w:tcPr>
          <w:p w:rsidR="00FE704C" w:rsidRPr="00B362EF" w:rsidRDefault="00FE704C" w:rsidP="00272102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rtl/>
              </w:rPr>
            </w:pPr>
          </w:p>
          <w:p w:rsidR="00FD2254" w:rsidRPr="00B362EF" w:rsidRDefault="00FD2254" w:rsidP="00272102">
            <w:pPr>
              <w:pStyle w:val="a4"/>
              <w:numPr>
                <w:ilvl w:val="0"/>
                <w:numId w:val="12"/>
              </w:numPr>
              <w:shd w:val="clear" w:color="auto" w:fill="FFFFFF" w:themeFill="background1"/>
              <w:spacing w:line="36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مفهوم </w:t>
            </w:r>
            <w:r w:rsidR="00D77C15"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( </w:t>
            </w:r>
            <w:r w:rsidR="00004EF8"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لمجموعة , الانتماء , الاحتواء , المتممة , الاتحاد , التقاطع, الطرح </w:t>
            </w:r>
            <w:r w:rsidR="002278BC"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)</w:t>
            </w:r>
          </w:p>
          <w:p w:rsidR="00FE704C" w:rsidRPr="00B362EF" w:rsidRDefault="00FE704C" w:rsidP="00272102">
            <w:pPr>
              <w:pStyle w:val="4"/>
              <w:shd w:val="clear" w:color="auto" w:fill="FFFFFF" w:themeFill="background1"/>
              <w:ind w:left="360"/>
              <w:outlineLvl w:val="3"/>
              <w:rPr>
                <w:rtl/>
                <w:lang w:bidi="ar-EG"/>
              </w:rPr>
            </w:pPr>
          </w:p>
        </w:tc>
        <w:tc>
          <w:tcPr>
            <w:tcW w:w="5683" w:type="dxa"/>
          </w:tcPr>
          <w:p w:rsidR="00FE704C" w:rsidRPr="00B362EF" w:rsidRDefault="00FE704C" w:rsidP="00272102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rtl/>
              </w:rPr>
            </w:pPr>
          </w:p>
          <w:p w:rsidR="00404FDE" w:rsidRPr="00B362EF" w:rsidRDefault="00030940" w:rsidP="00272102">
            <w:pPr>
              <w:pStyle w:val="a8"/>
              <w:shd w:val="clear" w:color="auto" w:fill="FFFFFF" w:themeFill="background1"/>
              <w:spacing w:line="360" w:lineRule="auto"/>
              <w:jc w:val="left"/>
            </w:pPr>
            <w:r w:rsidRPr="00B362EF">
              <w:rPr>
                <w:rtl/>
              </w:rPr>
              <w:t>س</w:t>
            </w:r>
            <w:r w:rsidR="00272102" w:rsidRPr="00B362EF">
              <w:rPr>
                <w:rFonts w:hint="cs"/>
                <w:rtl/>
              </w:rPr>
              <w:t>ت</w:t>
            </w:r>
            <w:r w:rsidRPr="00B362EF">
              <w:rPr>
                <w:rtl/>
              </w:rPr>
              <w:t>كون الط</w:t>
            </w:r>
            <w:r w:rsidR="00272102" w:rsidRPr="00B362EF">
              <w:rPr>
                <w:rFonts w:hint="cs"/>
                <w:rtl/>
              </w:rPr>
              <w:t>ا</w:t>
            </w:r>
            <w:r w:rsidRPr="00B362EF">
              <w:rPr>
                <w:rtl/>
              </w:rPr>
              <w:t>لبة قادر</w:t>
            </w:r>
            <w:r w:rsidR="00272102" w:rsidRPr="00B362EF">
              <w:rPr>
                <w:rFonts w:hint="cs"/>
                <w:rtl/>
              </w:rPr>
              <w:t>ة</w:t>
            </w:r>
            <w:r w:rsidRPr="00B362EF">
              <w:rPr>
                <w:rtl/>
              </w:rPr>
              <w:t xml:space="preserve"> على :-</w:t>
            </w:r>
          </w:p>
          <w:p w:rsidR="00D64145" w:rsidRPr="00B362EF" w:rsidRDefault="00004EF8" w:rsidP="00272102">
            <w:pPr>
              <w:pStyle w:val="a4"/>
              <w:numPr>
                <w:ilvl w:val="0"/>
                <w:numId w:val="13"/>
              </w:numPr>
              <w:shd w:val="clear" w:color="auto" w:fill="FFFFFF" w:themeFill="background1"/>
              <w:spacing w:line="276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كتابة المجموعات بذكر جميع العناصر </w:t>
            </w:r>
          </w:p>
          <w:p w:rsidR="00004EF8" w:rsidRPr="00B362EF" w:rsidRDefault="00004EF8" w:rsidP="00272102">
            <w:pPr>
              <w:pStyle w:val="a4"/>
              <w:numPr>
                <w:ilvl w:val="0"/>
                <w:numId w:val="13"/>
              </w:numPr>
              <w:shd w:val="clear" w:color="auto" w:fill="FFFFFF" w:themeFill="background1"/>
              <w:spacing w:line="276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كتابة المجموعات بذكر الصفة المميزة لها </w:t>
            </w:r>
          </w:p>
          <w:p w:rsidR="00004EF8" w:rsidRPr="00B362EF" w:rsidRDefault="00004EF8" w:rsidP="00272102">
            <w:pPr>
              <w:pStyle w:val="a4"/>
              <w:numPr>
                <w:ilvl w:val="0"/>
                <w:numId w:val="13"/>
              </w:numPr>
              <w:shd w:val="clear" w:color="auto" w:fill="FFFFFF" w:themeFill="background1"/>
              <w:spacing w:line="276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تمثيل المجموعات بأشكال فن </w:t>
            </w:r>
          </w:p>
          <w:p w:rsidR="00004EF8" w:rsidRPr="00B362EF" w:rsidRDefault="00004EF8" w:rsidP="00272102">
            <w:pPr>
              <w:pStyle w:val="a4"/>
              <w:numPr>
                <w:ilvl w:val="0"/>
                <w:numId w:val="13"/>
              </w:numPr>
              <w:shd w:val="clear" w:color="auto" w:fill="FFFFFF" w:themeFill="background1"/>
              <w:spacing w:line="276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لتعبير عن المناطق المظللة بالعمليات على المجموعات </w:t>
            </w:r>
          </w:p>
          <w:p w:rsidR="00004EF8" w:rsidRPr="00B362EF" w:rsidRDefault="00004EF8" w:rsidP="00272102">
            <w:pPr>
              <w:pStyle w:val="a4"/>
              <w:numPr>
                <w:ilvl w:val="0"/>
                <w:numId w:val="13"/>
              </w:numPr>
              <w:shd w:val="clear" w:color="auto" w:fill="FFFFFF" w:themeFill="background1"/>
              <w:spacing w:line="276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جراء العمليات على المجموعات </w:t>
            </w:r>
          </w:p>
          <w:p w:rsidR="00004EF8" w:rsidRPr="00B362EF" w:rsidRDefault="00004EF8" w:rsidP="00272102">
            <w:pPr>
              <w:pStyle w:val="a4"/>
              <w:numPr>
                <w:ilvl w:val="0"/>
                <w:numId w:val="13"/>
              </w:numPr>
              <w:shd w:val="clear" w:color="auto" w:fill="FFFFFF" w:themeFill="background1"/>
              <w:spacing w:line="276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توظيف المجموعات في سياقات حياتية </w:t>
            </w:r>
          </w:p>
          <w:p w:rsidR="00004EF8" w:rsidRPr="00B362EF" w:rsidRDefault="00004EF8" w:rsidP="00272102">
            <w:pPr>
              <w:pStyle w:val="a4"/>
              <w:numPr>
                <w:ilvl w:val="0"/>
                <w:numId w:val="13"/>
              </w:numPr>
              <w:shd w:val="clear" w:color="auto" w:fill="FFFFFF" w:themeFill="background1"/>
              <w:spacing w:line="276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لتمييز بين العمليات على المجموعات </w:t>
            </w:r>
          </w:p>
          <w:p w:rsidR="00D77C15" w:rsidRPr="00B362EF" w:rsidRDefault="00D77C15" w:rsidP="00272102">
            <w:pPr>
              <w:pStyle w:val="a4"/>
              <w:shd w:val="clear" w:color="auto" w:fill="FFFFFF" w:themeFill="background1"/>
              <w:spacing w:line="276" w:lineRule="auto"/>
              <w:ind w:left="36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</w:tc>
        <w:tc>
          <w:tcPr>
            <w:tcW w:w="2114" w:type="dxa"/>
          </w:tcPr>
          <w:p w:rsidR="00FE704C" w:rsidRPr="00B362EF" w:rsidRDefault="00FE704C" w:rsidP="00272102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rtl/>
              </w:rPr>
            </w:pPr>
          </w:p>
          <w:p w:rsidR="00FE704C" w:rsidRPr="00B362EF" w:rsidRDefault="00FE704C" w:rsidP="00272102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rtl/>
              </w:rPr>
            </w:pPr>
            <w:r w:rsidRPr="00B362EF">
              <w:rPr>
                <w:rFonts w:hint="cs"/>
                <w:rtl/>
              </w:rPr>
              <w:t xml:space="preserve">التعاون ، الاحترام المتبادل ، تقبل الآراء ، اعتماد الأسس العلمية في تبني الأفكار ، تعزيز الروح </w:t>
            </w:r>
            <w:r w:rsidR="00272102" w:rsidRPr="00B362EF">
              <w:rPr>
                <w:rFonts w:hint="cs"/>
                <w:rtl/>
              </w:rPr>
              <w:t>الرياضية</w:t>
            </w:r>
            <w:r w:rsidRPr="00B362EF">
              <w:rPr>
                <w:rFonts w:hint="cs"/>
                <w:rtl/>
              </w:rPr>
              <w:t xml:space="preserve"> لدى الط</w:t>
            </w:r>
            <w:r w:rsidR="00272102" w:rsidRPr="00B362EF">
              <w:rPr>
                <w:rFonts w:hint="cs"/>
                <w:rtl/>
              </w:rPr>
              <w:t>ا</w:t>
            </w:r>
            <w:r w:rsidRPr="00B362EF">
              <w:rPr>
                <w:rFonts w:hint="cs"/>
                <w:rtl/>
              </w:rPr>
              <w:t>لب</w:t>
            </w:r>
            <w:r w:rsidR="00272102" w:rsidRPr="00B362EF">
              <w:rPr>
                <w:rFonts w:hint="cs"/>
                <w:rtl/>
              </w:rPr>
              <w:t>ات</w:t>
            </w:r>
            <w:r w:rsidRPr="00B362EF">
              <w:rPr>
                <w:rFonts w:hint="cs"/>
                <w:rtl/>
              </w:rPr>
              <w:t xml:space="preserve"> </w:t>
            </w:r>
          </w:p>
        </w:tc>
      </w:tr>
    </w:tbl>
    <w:p w:rsidR="00AC7C9B" w:rsidRPr="00B362EF" w:rsidRDefault="00AC7C9B" w:rsidP="00272102">
      <w:pPr>
        <w:pStyle w:val="a8"/>
        <w:shd w:val="clear" w:color="auto" w:fill="FFFFFF" w:themeFill="background1"/>
        <w:tabs>
          <w:tab w:val="left" w:pos="1976"/>
        </w:tabs>
        <w:jc w:val="left"/>
        <w:rPr>
          <w:sz w:val="24"/>
          <w:szCs w:val="24"/>
          <w:rtl/>
        </w:rPr>
      </w:pPr>
    </w:p>
    <w:tbl>
      <w:tblPr>
        <w:tblStyle w:val="a3"/>
        <w:tblpPr w:leftFromText="180" w:rightFromText="180" w:vertAnchor="text" w:horzAnchor="margin" w:tblpY="71"/>
        <w:bidiVisual/>
        <w:tblW w:w="10652" w:type="dxa"/>
        <w:tblLook w:val="04A0"/>
      </w:tblPr>
      <w:tblGrid>
        <w:gridCol w:w="20"/>
        <w:gridCol w:w="8719"/>
        <w:gridCol w:w="70"/>
        <w:gridCol w:w="21"/>
        <w:gridCol w:w="1822"/>
      </w:tblGrid>
      <w:tr w:rsidR="00FE704C" w:rsidRPr="00B362EF" w:rsidTr="00220EA1">
        <w:trPr>
          <w:gridBefore w:val="1"/>
          <w:wBefore w:w="20" w:type="dxa"/>
          <w:trHeight w:val="220"/>
        </w:trPr>
        <w:tc>
          <w:tcPr>
            <w:tcW w:w="8719" w:type="dxa"/>
            <w:shd w:val="clear" w:color="auto" w:fill="F7CAAC" w:themeFill="accent2" w:themeFillTint="66"/>
          </w:tcPr>
          <w:p w:rsidR="00FE704C" w:rsidRPr="00B362EF" w:rsidRDefault="00FE704C" w:rsidP="00272102">
            <w:pPr>
              <w:pStyle w:val="a8"/>
              <w:shd w:val="clear" w:color="auto" w:fill="FFFFFF" w:themeFill="background1"/>
              <w:rPr>
                <w:rtl/>
              </w:rPr>
            </w:pPr>
            <w:r w:rsidRPr="00B362EF">
              <w:rPr>
                <w:rFonts w:hint="cs"/>
                <w:rtl/>
              </w:rPr>
              <w:t>المهام التعليمية الرئيسية في الوحدة</w:t>
            </w:r>
          </w:p>
        </w:tc>
        <w:tc>
          <w:tcPr>
            <w:tcW w:w="1913" w:type="dxa"/>
            <w:gridSpan w:val="3"/>
            <w:shd w:val="clear" w:color="auto" w:fill="F7CAAC" w:themeFill="accent2" w:themeFillTint="66"/>
          </w:tcPr>
          <w:p w:rsidR="00FE704C" w:rsidRPr="00B362EF" w:rsidRDefault="00FE704C" w:rsidP="00272102">
            <w:pPr>
              <w:pStyle w:val="a8"/>
              <w:shd w:val="clear" w:color="auto" w:fill="FFFFFF" w:themeFill="background1"/>
              <w:rPr>
                <w:rtl/>
              </w:rPr>
            </w:pPr>
            <w:r w:rsidRPr="00B362EF">
              <w:rPr>
                <w:rFonts w:hint="cs"/>
                <w:rtl/>
              </w:rPr>
              <w:t>أداة التقويم</w:t>
            </w:r>
          </w:p>
        </w:tc>
      </w:tr>
      <w:tr w:rsidR="000E0EA3" w:rsidRPr="00B362EF" w:rsidTr="00220EA1">
        <w:trPr>
          <w:trHeight w:val="367"/>
        </w:trPr>
        <w:tc>
          <w:tcPr>
            <w:tcW w:w="8830" w:type="dxa"/>
            <w:gridSpan w:val="4"/>
          </w:tcPr>
          <w:p w:rsidR="00220EA1" w:rsidRPr="00B362EF" w:rsidRDefault="00220EA1" w:rsidP="00272102">
            <w:pPr>
              <w:pStyle w:val="a8"/>
              <w:shd w:val="clear" w:color="auto" w:fill="FFFFFF" w:themeFill="background1"/>
              <w:jc w:val="left"/>
              <w:rPr>
                <w:rtl/>
              </w:rPr>
            </w:pPr>
          </w:p>
          <w:p w:rsidR="00A5206B" w:rsidRPr="00B362EF" w:rsidRDefault="000E0EA3" w:rsidP="00272102">
            <w:pPr>
              <w:pStyle w:val="a8"/>
              <w:shd w:val="clear" w:color="auto" w:fill="FFFFFF" w:themeFill="background1"/>
              <w:jc w:val="left"/>
              <w:rPr>
                <w:rtl/>
              </w:rPr>
            </w:pPr>
            <w:r w:rsidRPr="00B362EF">
              <w:rPr>
                <w:rFonts w:hint="cs"/>
                <w:rtl/>
              </w:rPr>
              <w:t>حل أنشطة الكتاب  ,  حل أسئلة الكتاب ,  حل أوراق عمل  ,  اضافة أسئلة  اثرائية</w:t>
            </w:r>
          </w:p>
        </w:tc>
        <w:tc>
          <w:tcPr>
            <w:tcW w:w="1822" w:type="dxa"/>
            <w:vMerge w:val="restart"/>
          </w:tcPr>
          <w:p w:rsidR="000E0EA3" w:rsidRPr="00B362EF" w:rsidRDefault="000E0EA3" w:rsidP="00272102">
            <w:pPr>
              <w:pStyle w:val="a8"/>
              <w:shd w:val="clear" w:color="auto" w:fill="FFFFFF" w:themeFill="background1"/>
              <w:rPr>
                <w:rtl/>
              </w:rPr>
            </w:pPr>
          </w:p>
          <w:p w:rsidR="000E0EA3" w:rsidRPr="00B362EF" w:rsidRDefault="000E0EA3" w:rsidP="00272102">
            <w:pPr>
              <w:pStyle w:val="a8"/>
              <w:shd w:val="clear" w:color="auto" w:fill="FFFFFF" w:themeFill="background1"/>
              <w:rPr>
                <w:rtl/>
              </w:rPr>
            </w:pPr>
            <w:r w:rsidRPr="00B362EF">
              <w:rPr>
                <w:rFonts w:hint="cs"/>
                <w:rtl/>
              </w:rPr>
              <w:t>الملاحظة  الصفية</w:t>
            </w:r>
          </w:p>
          <w:p w:rsidR="000E0EA3" w:rsidRPr="00B362EF" w:rsidRDefault="000E0EA3" w:rsidP="00272102">
            <w:pPr>
              <w:pStyle w:val="a8"/>
              <w:shd w:val="clear" w:color="auto" w:fill="FFFFFF" w:themeFill="background1"/>
              <w:rPr>
                <w:rtl/>
              </w:rPr>
            </w:pPr>
            <w:r w:rsidRPr="00B362EF">
              <w:rPr>
                <w:rFonts w:hint="cs"/>
                <w:rtl/>
              </w:rPr>
              <w:t>المباشرة</w:t>
            </w:r>
          </w:p>
          <w:p w:rsidR="000E0EA3" w:rsidRPr="00B362EF" w:rsidRDefault="000E0EA3" w:rsidP="00272102">
            <w:pPr>
              <w:pStyle w:val="a8"/>
              <w:shd w:val="clear" w:color="auto" w:fill="FFFFFF" w:themeFill="background1"/>
              <w:rPr>
                <w:rtl/>
              </w:rPr>
            </w:pPr>
            <w:r w:rsidRPr="00B362EF">
              <w:rPr>
                <w:rFonts w:hint="cs"/>
                <w:rtl/>
              </w:rPr>
              <w:t>سلالم  التقدير</w:t>
            </w:r>
          </w:p>
          <w:p w:rsidR="000E0EA3" w:rsidRPr="00B362EF" w:rsidRDefault="000E0EA3" w:rsidP="00272102">
            <w:pPr>
              <w:pStyle w:val="a8"/>
              <w:shd w:val="clear" w:color="auto" w:fill="FFFFFF" w:themeFill="background1"/>
              <w:rPr>
                <w:rtl/>
              </w:rPr>
            </w:pPr>
            <w:r w:rsidRPr="00B362EF">
              <w:rPr>
                <w:rFonts w:hint="cs"/>
                <w:rtl/>
              </w:rPr>
              <w:t>الاختبارات</w:t>
            </w:r>
          </w:p>
        </w:tc>
      </w:tr>
      <w:tr w:rsidR="00030940" w:rsidRPr="00B362EF" w:rsidTr="00220EA1">
        <w:trPr>
          <w:trHeight w:val="527"/>
        </w:trPr>
        <w:tc>
          <w:tcPr>
            <w:tcW w:w="8830" w:type="dxa"/>
            <w:gridSpan w:val="4"/>
          </w:tcPr>
          <w:p w:rsidR="00030940" w:rsidRPr="00B362EF" w:rsidRDefault="00030940" w:rsidP="00272102">
            <w:pPr>
              <w:pStyle w:val="a8"/>
              <w:shd w:val="clear" w:color="auto" w:fill="FFFFFF" w:themeFill="background1"/>
              <w:jc w:val="left"/>
            </w:pPr>
          </w:p>
          <w:p w:rsidR="00A5206B" w:rsidRPr="00B362EF" w:rsidRDefault="0085727D" w:rsidP="00272102">
            <w:pPr>
              <w:pStyle w:val="a8"/>
              <w:shd w:val="clear" w:color="auto" w:fill="FFFFFF" w:themeFill="background1"/>
              <w:jc w:val="left"/>
              <w:rPr>
                <w:rtl/>
                <w:lang w:bidi="ar-EG"/>
              </w:rPr>
            </w:pPr>
            <w:r w:rsidRPr="00B362EF">
              <w:rPr>
                <w:rtl/>
                <w:lang w:bidi="ar-EG"/>
              </w:rPr>
              <w:t>استخدام الحوار والمناقشة في الكشف عن خبرات الطلبة السابقة واللازمة لتعلمهم اللاحق.</w:t>
            </w:r>
          </w:p>
        </w:tc>
        <w:tc>
          <w:tcPr>
            <w:tcW w:w="1822" w:type="dxa"/>
            <w:vMerge/>
          </w:tcPr>
          <w:p w:rsidR="00030940" w:rsidRPr="00B362EF" w:rsidRDefault="00030940" w:rsidP="00272102">
            <w:pPr>
              <w:pStyle w:val="a8"/>
              <w:shd w:val="clear" w:color="auto" w:fill="FFFFFF" w:themeFill="background1"/>
              <w:rPr>
                <w:rtl/>
              </w:rPr>
            </w:pPr>
          </w:p>
        </w:tc>
      </w:tr>
      <w:tr w:rsidR="00030940" w:rsidRPr="00B362EF" w:rsidTr="00220EA1">
        <w:trPr>
          <w:trHeight w:val="661"/>
        </w:trPr>
        <w:tc>
          <w:tcPr>
            <w:tcW w:w="8830" w:type="dxa"/>
            <w:gridSpan w:val="4"/>
          </w:tcPr>
          <w:p w:rsidR="00030940" w:rsidRPr="00B362EF" w:rsidRDefault="00030940" w:rsidP="00272102">
            <w:pPr>
              <w:pStyle w:val="a8"/>
              <w:shd w:val="clear" w:color="auto" w:fill="FFFFFF" w:themeFill="background1"/>
              <w:jc w:val="left"/>
            </w:pPr>
          </w:p>
          <w:p w:rsidR="00030940" w:rsidRPr="00B362EF" w:rsidRDefault="00FD2254" w:rsidP="00272102">
            <w:pPr>
              <w:shd w:val="clear" w:color="auto" w:fill="FFFFFF" w:themeFill="background1"/>
              <w:spacing w:line="276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استخدام العصف الذهني </w:t>
            </w:r>
            <w:r w:rsidR="00E61B77"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, وتوظيف المقصوصات لاستنتاج </w:t>
            </w:r>
            <w:r w:rsidR="00004EF8"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عناصر مجموعة والصفة المميزة لها</w:t>
            </w:r>
          </w:p>
        </w:tc>
        <w:tc>
          <w:tcPr>
            <w:tcW w:w="1822" w:type="dxa"/>
            <w:vMerge/>
          </w:tcPr>
          <w:p w:rsidR="00030940" w:rsidRPr="00B362EF" w:rsidRDefault="00030940" w:rsidP="00272102">
            <w:pPr>
              <w:pStyle w:val="a8"/>
              <w:shd w:val="clear" w:color="auto" w:fill="FFFFFF" w:themeFill="background1"/>
              <w:rPr>
                <w:rtl/>
              </w:rPr>
            </w:pPr>
          </w:p>
        </w:tc>
      </w:tr>
      <w:tr w:rsidR="00030940" w:rsidRPr="00B362EF" w:rsidTr="00220EA1">
        <w:trPr>
          <w:trHeight w:val="582"/>
        </w:trPr>
        <w:tc>
          <w:tcPr>
            <w:tcW w:w="8830" w:type="dxa"/>
            <w:gridSpan w:val="4"/>
          </w:tcPr>
          <w:p w:rsidR="00030940" w:rsidRPr="00B362EF" w:rsidRDefault="00030940" w:rsidP="00272102">
            <w:pPr>
              <w:pStyle w:val="a8"/>
              <w:shd w:val="clear" w:color="auto" w:fill="FFFFFF" w:themeFill="background1"/>
              <w:jc w:val="left"/>
            </w:pPr>
          </w:p>
          <w:p w:rsidR="00030940" w:rsidRPr="00B362EF" w:rsidRDefault="00E61B77" w:rsidP="00272102">
            <w:pPr>
              <w:pStyle w:val="a8"/>
              <w:shd w:val="clear" w:color="auto" w:fill="FFFFFF" w:themeFill="background1"/>
              <w:jc w:val="left"/>
              <w:rPr>
                <w:rtl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 xml:space="preserve">باستخدام استراتيجية التعلم التعاوني التوصل الى مفهوم </w:t>
            </w:r>
            <w:r w:rsidR="00004EF8" w:rsidRPr="00B362EF">
              <w:rPr>
                <w:rFonts w:ascii="Simplified Arabic" w:hAnsi="Simplified Arabic" w:cs="AL-Mohanad Bold" w:hint="cs"/>
                <w:rtl/>
                <w:lang w:bidi="ar-EG"/>
              </w:rPr>
              <w:t xml:space="preserve">عمليتي الاتحاد والتقاطع </w:t>
            </w:r>
          </w:p>
        </w:tc>
        <w:tc>
          <w:tcPr>
            <w:tcW w:w="1822" w:type="dxa"/>
            <w:vMerge/>
          </w:tcPr>
          <w:p w:rsidR="00030940" w:rsidRPr="00B362EF" w:rsidRDefault="00030940" w:rsidP="00272102">
            <w:pPr>
              <w:pStyle w:val="a8"/>
              <w:shd w:val="clear" w:color="auto" w:fill="FFFFFF" w:themeFill="background1"/>
              <w:rPr>
                <w:rtl/>
              </w:rPr>
            </w:pPr>
          </w:p>
        </w:tc>
      </w:tr>
      <w:tr w:rsidR="00030940" w:rsidRPr="00B362EF" w:rsidTr="00220EA1">
        <w:trPr>
          <w:trHeight w:val="459"/>
        </w:trPr>
        <w:tc>
          <w:tcPr>
            <w:tcW w:w="8830" w:type="dxa"/>
            <w:gridSpan w:val="4"/>
          </w:tcPr>
          <w:p w:rsidR="00030940" w:rsidRPr="00B362EF" w:rsidRDefault="00E61B77" w:rsidP="00272102">
            <w:pPr>
              <w:pStyle w:val="a8"/>
              <w:shd w:val="clear" w:color="auto" w:fill="FFFFFF" w:themeFill="background1"/>
              <w:jc w:val="left"/>
              <w:rPr>
                <w:rtl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 xml:space="preserve">باستخدام استراتيجية اللعببالادوار التوصل الى </w:t>
            </w:r>
            <w:r w:rsidR="00004EF8" w:rsidRPr="00B362EF">
              <w:rPr>
                <w:rFonts w:ascii="Simplified Arabic" w:hAnsi="Simplified Arabic" w:cs="AL-Mohanad Bold" w:hint="cs"/>
                <w:rtl/>
                <w:lang w:bidi="ar-EG"/>
              </w:rPr>
              <w:t xml:space="preserve">مفهوم الانتماء , والاحتواء </w:t>
            </w:r>
            <w:r w:rsidR="00116C1B" w:rsidRPr="00B362EF">
              <w:rPr>
                <w:rFonts w:hint="cs"/>
                <w:rtl/>
                <w:lang w:bidi="ar-EG"/>
              </w:rPr>
              <w:t xml:space="preserve">, </w:t>
            </w:r>
          </w:p>
        </w:tc>
        <w:tc>
          <w:tcPr>
            <w:tcW w:w="1822" w:type="dxa"/>
          </w:tcPr>
          <w:p w:rsidR="00030940" w:rsidRPr="00B362EF" w:rsidRDefault="00030940" w:rsidP="00272102">
            <w:pPr>
              <w:pStyle w:val="a8"/>
              <w:shd w:val="clear" w:color="auto" w:fill="FFFFFF" w:themeFill="background1"/>
              <w:rPr>
                <w:rtl/>
              </w:rPr>
            </w:pPr>
          </w:p>
        </w:tc>
      </w:tr>
      <w:tr w:rsidR="00030940" w:rsidRPr="00B362EF" w:rsidTr="00220EA1">
        <w:trPr>
          <w:gridBefore w:val="1"/>
          <w:wBefore w:w="20" w:type="dxa"/>
          <w:trHeight w:val="526"/>
        </w:trPr>
        <w:tc>
          <w:tcPr>
            <w:tcW w:w="8789" w:type="dxa"/>
            <w:gridSpan w:val="2"/>
          </w:tcPr>
          <w:p w:rsidR="00030940" w:rsidRPr="00B362EF" w:rsidRDefault="00FD2254" w:rsidP="00272102">
            <w:pPr>
              <w:shd w:val="clear" w:color="auto" w:fill="FFFFFF" w:themeFill="background1"/>
              <w:rPr>
                <w:sz w:val="28"/>
                <w:szCs w:val="28"/>
                <w:rtl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ستخدام </w:t>
            </w:r>
            <w:r w:rsidR="00E61B77"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لتعلم التعاوني وتوظيف الرسوم التوضيحية, </w:t>
            </w:r>
            <w:r w:rsidR="00D8112C"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لأشكال فن , والتوصل لمفهوم المتممة واستنتاج قانوني دي مورغان </w:t>
            </w:r>
          </w:p>
        </w:tc>
        <w:tc>
          <w:tcPr>
            <w:tcW w:w="1843" w:type="dxa"/>
            <w:gridSpan w:val="2"/>
          </w:tcPr>
          <w:p w:rsidR="00030940" w:rsidRPr="00B362EF" w:rsidRDefault="00030940" w:rsidP="00272102">
            <w:pPr>
              <w:pStyle w:val="a8"/>
              <w:shd w:val="clear" w:color="auto" w:fill="FFFFFF" w:themeFill="background1"/>
              <w:rPr>
                <w:rtl/>
              </w:rPr>
            </w:pPr>
          </w:p>
        </w:tc>
      </w:tr>
      <w:tr w:rsidR="00030940" w:rsidRPr="00B362EF" w:rsidTr="00220EA1">
        <w:trPr>
          <w:gridBefore w:val="1"/>
          <w:wBefore w:w="20" w:type="dxa"/>
          <w:trHeight w:val="564"/>
        </w:trPr>
        <w:tc>
          <w:tcPr>
            <w:tcW w:w="8789" w:type="dxa"/>
            <w:gridSpan w:val="2"/>
          </w:tcPr>
          <w:p w:rsidR="00030940" w:rsidRPr="00B362EF" w:rsidRDefault="00E61B77" w:rsidP="00272102">
            <w:pPr>
              <w:shd w:val="clear" w:color="auto" w:fill="FFFFFF" w:themeFill="background1"/>
              <w:jc w:val="both"/>
              <w:rPr>
                <w:rFonts w:ascii="Simplified Arabic" w:hAnsi="Simplified Arabic" w:cs="Simplified Arabic"/>
                <w:sz w:val="28"/>
                <w:szCs w:val="28"/>
                <w:rtl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ستخدام استراتيجيات ( الاستقصاء . فكر </w:t>
            </w:r>
            <w:r w:rsidRPr="00B362EF"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  <w:t>–</w:t>
            </w: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زاوج , جيكسو , ساعي البريد ) في مناقشة انشطة الكتاب </w:t>
            </w:r>
          </w:p>
        </w:tc>
        <w:tc>
          <w:tcPr>
            <w:tcW w:w="1843" w:type="dxa"/>
            <w:gridSpan w:val="2"/>
          </w:tcPr>
          <w:p w:rsidR="00030940" w:rsidRPr="00B362EF" w:rsidRDefault="00030940" w:rsidP="00272102">
            <w:pPr>
              <w:pStyle w:val="a8"/>
              <w:shd w:val="clear" w:color="auto" w:fill="FFFFFF" w:themeFill="background1"/>
              <w:rPr>
                <w:rtl/>
              </w:rPr>
            </w:pPr>
          </w:p>
        </w:tc>
      </w:tr>
      <w:tr w:rsidR="00030940" w:rsidRPr="00B362EF" w:rsidTr="00220EA1">
        <w:trPr>
          <w:gridBefore w:val="1"/>
          <w:wBefore w:w="20" w:type="dxa"/>
          <w:trHeight w:val="772"/>
        </w:trPr>
        <w:tc>
          <w:tcPr>
            <w:tcW w:w="8789" w:type="dxa"/>
            <w:gridSpan w:val="2"/>
          </w:tcPr>
          <w:p w:rsidR="0085727D" w:rsidRPr="00B362EF" w:rsidRDefault="0085727D" w:rsidP="00272102">
            <w:pPr>
              <w:pStyle w:val="a8"/>
              <w:shd w:val="clear" w:color="auto" w:fill="FFFFFF" w:themeFill="background1"/>
              <w:jc w:val="left"/>
              <w:rPr>
                <w:lang w:bidi="ar-EG"/>
              </w:rPr>
            </w:pPr>
            <w:r w:rsidRPr="00B362EF">
              <w:rPr>
                <w:rtl/>
                <w:lang w:bidi="ar-EG"/>
              </w:rPr>
              <w:t xml:space="preserve">التركيز على التقويم المستمر للطلبة في المراحل المختلفة </w:t>
            </w:r>
            <w:r w:rsidRPr="00B362EF">
              <w:rPr>
                <w:rFonts w:hint="cs"/>
                <w:rtl/>
                <w:lang w:bidi="ar-EG"/>
              </w:rPr>
              <w:t>(قبلي</w:t>
            </w:r>
            <w:r w:rsidRPr="00B362EF">
              <w:rPr>
                <w:rtl/>
                <w:lang w:bidi="ar-EG"/>
              </w:rPr>
              <w:t>، تكويني، ختامي)</w:t>
            </w:r>
          </w:p>
          <w:p w:rsidR="00767D53" w:rsidRPr="00B362EF" w:rsidRDefault="0085727D" w:rsidP="00272102">
            <w:pPr>
              <w:pStyle w:val="a8"/>
              <w:shd w:val="clear" w:color="auto" w:fill="FFFFFF" w:themeFill="background1"/>
              <w:jc w:val="left"/>
              <w:rPr>
                <w:rtl/>
                <w:lang w:bidi="ar-EG"/>
              </w:rPr>
            </w:pPr>
            <w:r w:rsidRPr="00B362EF">
              <w:rPr>
                <w:rtl/>
                <w:lang w:bidi="ar-EG"/>
              </w:rPr>
              <w:t xml:space="preserve">(قياس مدى تحقق الأهداف </w:t>
            </w:r>
            <w:r w:rsidR="00116C1B" w:rsidRPr="00B362EF">
              <w:rPr>
                <w:rFonts w:hint="cs"/>
                <w:rtl/>
                <w:lang w:bidi="ar-EG"/>
              </w:rPr>
              <w:t xml:space="preserve">المعادلات والرموز والتعامل مع المتغيرات </w:t>
            </w:r>
            <w:r w:rsidRPr="00B362EF">
              <w:rPr>
                <w:rtl/>
                <w:lang w:bidi="ar-EG"/>
              </w:rPr>
              <w:t xml:space="preserve"> من خلال اعطاء أمثلة تطبيقية، وكذلك تكليف الط</w:t>
            </w:r>
            <w:r w:rsidR="00272102" w:rsidRPr="00B362EF">
              <w:rPr>
                <w:rFonts w:hint="cs"/>
                <w:rtl/>
                <w:lang w:bidi="ar-EG"/>
              </w:rPr>
              <w:t>ا</w:t>
            </w:r>
            <w:r w:rsidRPr="00B362EF">
              <w:rPr>
                <w:rtl/>
                <w:lang w:bidi="ar-EG"/>
              </w:rPr>
              <w:t>لبة بحل تمارين ومسائل الكتاب المقرر.</w:t>
            </w:r>
          </w:p>
        </w:tc>
        <w:tc>
          <w:tcPr>
            <w:tcW w:w="1843" w:type="dxa"/>
            <w:gridSpan w:val="2"/>
          </w:tcPr>
          <w:p w:rsidR="00030940" w:rsidRPr="00B362EF" w:rsidRDefault="00030940" w:rsidP="00272102">
            <w:pPr>
              <w:pStyle w:val="a8"/>
              <w:shd w:val="clear" w:color="auto" w:fill="FFFFFF" w:themeFill="background1"/>
              <w:rPr>
                <w:rtl/>
              </w:rPr>
            </w:pPr>
          </w:p>
        </w:tc>
      </w:tr>
    </w:tbl>
    <w:p w:rsidR="009F5610" w:rsidRPr="00B362EF" w:rsidRDefault="009F5610" w:rsidP="00272102">
      <w:pPr>
        <w:pStyle w:val="a8"/>
        <w:shd w:val="clear" w:color="auto" w:fill="FFFFFF" w:themeFill="background1"/>
        <w:rPr>
          <w:sz w:val="24"/>
          <w:szCs w:val="24"/>
          <w:rtl/>
        </w:rPr>
      </w:pPr>
    </w:p>
    <w:p w:rsidR="009F5610" w:rsidRPr="00B362EF" w:rsidRDefault="009F5610" w:rsidP="00272102">
      <w:pPr>
        <w:pStyle w:val="a8"/>
        <w:shd w:val="clear" w:color="auto" w:fill="FFFFFF" w:themeFill="background1"/>
        <w:rPr>
          <w:sz w:val="24"/>
          <w:szCs w:val="24"/>
          <w:rtl/>
        </w:rPr>
      </w:pPr>
    </w:p>
    <w:p w:rsidR="00074901" w:rsidRPr="00B362EF" w:rsidRDefault="00074901" w:rsidP="00272102">
      <w:pPr>
        <w:pStyle w:val="a8"/>
        <w:shd w:val="clear" w:color="auto" w:fill="FFFFFF" w:themeFill="background1"/>
        <w:rPr>
          <w:sz w:val="24"/>
          <w:szCs w:val="24"/>
          <w:rtl/>
        </w:rPr>
      </w:pPr>
    </w:p>
    <w:p w:rsidR="00FD2254" w:rsidRPr="00B362EF" w:rsidRDefault="00FD2254" w:rsidP="00272102">
      <w:pPr>
        <w:pStyle w:val="a8"/>
        <w:shd w:val="clear" w:color="auto" w:fill="FFFFFF" w:themeFill="background1"/>
        <w:rPr>
          <w:sz w:val="24"/>
          <w:szCs w:val="24"/>
          <w:rtl/>
        </w:rPr>
      </w:pPr>
    </w:p>
    <w:p w:rsidR="00FD2254" w:rsidRPr="00B362EF" w:rsidRDefault="00FD2254" w:rsidP="00272102">
      <w:pPr>
        <w:pStyle w:val="a8"/>
        <w:shd w:val="clear" w:color="auto" w:fill="FFFFFF" w:themeFill="background1"/>
        <w:rPr>
          <w:sz w:val="24"/>
          <w:szCs w:val="24"/>
          <w:rtl/>
        </w:rPr>
      </w:pPr>
    </w:p>
    <w:p w:rsidR="00FD2254" w:rsidRPr="00B362EF" w:rsidRDefault="00FD2254" w:rsidP="00272102">
      <w:pPr>
        <w:pStyle w:val="a8"/>
        <w:shd w:val="clear" w:color="auto" w:fill="FFFFFF" w:themeFill="background1"/>
        <w:rPr>
          <w:sz w:val="24"/>
          <w:szCs w:val="24"/>
          <w:rtl/>
        </w:rPr>
      </w:pPr>
    </w:p>
    <w:p w:rsidR="00E61B77" w:rsidRPr="00B362EF" w:rsidRDefault="00E61B77" w:rsidP="00272102">
      <w:pPr>
        <w:shd w:val="clear" w:color="auto" w:fill="FFFFFF" w:themeFill="background1"/>
        <w:rPr>
          <w:rtl/>
        </w:rPr>
      </w:pPr>
    </w:p>
    <w:p w:rsidR="00E61B77" w:rsidRPr="00B362EF" w:rsidRDefault="00E61B77" w:rsidP="00272102">
      <w:pPr>
        <w:shd w:val="clear" w:color="auto" w:fill="FFFFFF" w:themeFill="background1"/>
        <w:rPr>
          <w:rtl/>
        </w:rPr>
      </w:pPr>
    </w:p>
    <w:p w:rsidR="00E61B77" w:rsidRPr="00B362EF" w:rsidRDefault="00E61B77" w:rsidP="00272102">
      <w:pPr>
        <w:shd w:val="clear" w:color="auto" w:fill="FFFFFF" w:themeFill="background1"/>
        <w:rPr>
          <w:rtl/>
        </w:rPr>
      </w:pPr>
    </w:p>
    <w:p w:rsidR="00E61B77" w:rsidRPr="00B362EF" w:rsidRDefault="00E61B77" w:rsidP="00272102">
      <w:pPr>
        <w:shd w:val="clear" w:color="auto" w:fill="FFFFFF" w:themeFill="background1"/>
        <w:rPr>
          <w:rtl/>
        </w:rPr>
      </w:pPr>
    </w:p>
    <w:p w:rsidR="00E61B77" w:rsidRPr="00B362EF" w:rsidRDefault="00E61B77" w:rsidP="00272102">
      <w:pPr>
        <w:shd w:val="clear" w:color="auto" w:fill="FFFFFF" w:themeFill="background1"/>
        <w:rPr>
          <w:rtl/>
        </w:rPr>
      </w:pPr>
    </w:p>
    <w:p w:rsidR="00D8112C" w:rsidRPr="00B362EF" w:rsidRDefault="00D8112C" w:rsidP="00272102">
      <w:pPr>
        <w:shd w:val="clear" w:color="auto" w:fill="FFFFFF" w:themeFill="background1"/>
        <w:rPr>
          <w:rtl/>
        </w:rPr>
      </w:pPr>
    </w:p>
    <w:p w:rsidR="00D8112C" w:rsidRPr="00B362EF" w:rsidRDefault="00D8112C" w:rsidP="00272102">
      <w:pPr>
        <w:shd w:val="clear" w:color="auto" w:fill="FFFFFF" w:themeFill="background1"/>
        <w:rPr>
          <w:rtl/>
        </w:rPr>
      </w:pPr>
    </w:p>
    <w:p w:rsidR="00AC7C9B" w:rsidRPr="00B362EF" w:rsidRDefault="00AC7C9B" w:rsidP="00272102">
      <w:pPr>
        <w:pStyle w:val="a8"/>
        <w:shd w:val="clear" w:color="auto" w:fill="FFFFFF" w:themeFill="background1"/>
        <w:rPr>
          <w:b/>
          <w:bCs/>
          <w:rtl/>
        </w:rPr>
      </w:pPr>
      <w:r w:rsidRPr="00B362EF">
        <w:rPr>
          <w:rFonts w:hint="cs"/>
          <w:b/>
          <w:bCs/>
          <w:rtl/>
        </w:rPr>
        <w:t>جدول تنظيم الدروس على عدد الحصص</w:t>
      </w:r>
    </w:p>
    <w:tbl>
      <w:tblPr>
        <w:tblStyle w:val="a3"/>
        <w:bidiVisual/>
        <w:tblW w:w="0" w:type="auto"/>
        <w:tblLook w:val="04A0"/>
      </w:tblPr>
      <w:tblGrid>
        <w:gridCol w:w="1374"/>
        <w:gridCol w:w="8"/>
        <w:gridCol w:w="1382"/>
        <w:gridCol w:w="21"/>
        <w:gridCol w:w="1350"/>
        <w:gridCol w:w="11"/>
        <w:gridCol w:w="1239"/>
        <w:gridCol w:w="17"/>
        <w:gridCol w:w="1299"/>
        <w:gridCol w:w="1300"/>
        <w:gridCol w:w="1299"/>
        <w:gridCol w:w="18"/>
        <w:gridCol w:w="1364"/>
      </w:tblGrid>
      <w:tr w:rsidR="00574F81" w:rsidRPr="00B362EF" w:rsidTr="00574F81">
        <w:tc>
          <w:tcPr>
            <w:tcW w:w="1382" w:type="dxa"/>
            <w:gridSpan w:val="2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1</w:t>
            </w:r>
          </w:p>
        </w:tc>
        <w:tc>
          <w:tcPr>
            <w:tcW w:w="1382" w:type="dxa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2</w:t>
            </w:r>
          </w:p>
        </w:tc>
        <w:tc>
          <w:tcPr>
            <w:tcW w:w="1382" w:type="dxa"/>
            <w:gridSpan w:val="3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3</w:t>
            </w:r>
          </w:p>
        </w:tc>
        <w:tc>
          <w:tcPr>
            <w:tcW w:w="1256" w:type="dxa"/>
            <w:gridSpan w:val="2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rFonts w:hint="cs"/>
                <w:b/>
                <w:rtl/>
              </w:rPr>
            </w:pPr>
            <w:r>
              <w:rPr>
                <w:rFonts w:hint="cs"/>
                <w:b/>
                <w:rtl/>
              </w:rPr>
              <w:t>4</w:t>
            </w:r>
          </w:p>
        </w:tc>
        <w:tc>
          <w:tcPr>
            <w:tcW w:w="1299" w:type="dxa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5</w:t>
            </w:r>
          </w:p>
        </w:tc>
        <w:tc>
          <w:tcPr>
            <w:tcW w:w="1300" w:type="dxa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6</w:t>
            </w:r>
          </w:p>
        </w:tc>
        <w:tc>
          <w:tcPr>
            <w:tcW w:w="1299" w:type="dxa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7</w:t>
            </w:r>
          </w:p>
        </w:tc>
        <w:tc>
          <w:tcPr>
            <w:tcW w:w="1382" w:type="dxa"/>
            <w:gridSpan w:val="2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8</w:t>
            </w:r>
          </w:p>
        </w:tc>
      </w:tr>
      <w:tr w:rsidR="00574F81" w:rsidRPr="00B362EF" w:rsidTr="00574F81">
        <w:trPr>
          <w:trHeight w:val="1462"/>
        </w:trPr>
        <w:tc>
          <w:tcPr>
            <w:tcW w:w="1382" w:type="dxa"/>
            <w:gridSpan w:val="2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المجموعات</w:t>
            </w:r>
          </w:p>
        </w:tc>
        <w:tc>
          <w:tcPr>
            <w:tcW w:w="1382" w:type="dxa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المجموعات</w:t>
            </w:r>
          </w:p>
        </w:tc>
        <w:tc>
          <w:tcPr>
            <w:tcW w:w="1382" w:type="dxa"/>
            <w:gridSpan w:val="3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rFonts w:ascii="Simplified Arabic" w:hAnsi="Simplified Arabic" w:cs="AL-Mohanad Bold"/>
                <w:rtl/>
                <w:lang w:bidi="ar-EG"/>
              </w:rPr>
            </w:pPr>
          </w:p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المجموعات</w:t>
            </w:r>
          </w:p>
        </w:tc>
        <w:tc>
          <w:tcPr>
            <w:tcW w:w="1256" w:type="dxa"/>
            <w:gridSpan w:val="2"/>
          </w:tcPr>
          <w:p w:rsidR="00574F81" w:rsidRDefault="00574F81" w:rsidP="00272102">
            <w:pPr>
              <w:pStyle w:val="a8"/>
              <w:shd w:val="clear" w:color="auto" w:fill="FFFFFF" w:themeFill="background1"/>
              <w:rPr>
                <w:rFonts w:ascii="Simplified Arabic" w:hAnsi="Simplified Arabic" w:cs="AL-Mohanad Bold" w:hint="cs"/>
                <w:rtl/>
                <w:lang w:bidi="ar-EG"/>
              </w:rPr>
            </w:pPr>
          </w:p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المجموعات</w:t>
            </w:r>
          </w:p>
        </w:tc>
        <w:tc>
          <w:tcPr>
            <w:tcW w:w="1299" w:type="dxa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الانتماء والاحتواء</w:t>
            </w:r>
          </w:p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</w:tc>
        <w:tc>
          <w:tcPr>
            <w:tcW w:w="1300" w:type="dxa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الانتماء والاحتواء</w:t>
            </w:r>
          </w:p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</w:tc>
        <w:tc>
          <w:tcPr>
            <w:tcW w:w="1299" w:type="dxa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الانتماء والاحتواء</w:t>
            </w:r>
          </w:p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</w:tc>
        <w:tc>
          <w:tcPr>
            <w:tcW w:w="1382" w:type="dxa"/>
            <w:gridSpan w:val="2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المجموعة الكلية والجزئية</w:t>
            </w:r>
          </w:p>
        </w:tc>
      </w:tr>
      <w:tr w:rsidR="00574F81" w:rsidRPr="00B362EF" w:rsidTr="00574F81">
        <w:tc>
          <w:tcPr>
            <w:tcW w:w="1382" w:type="dxa"/>
            <w:gridSpan w:val="2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9</w:t>
            </w:r>
          </w:p>
        </w:tc>
        <w:tc>
          <w:tcPr>
            <w:tcW w:w="1382" w:type="dxa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10</w:t>
            </w:r>
          </w:p>
        </w:tc>
        <w:tc>
          <w:tcPr>
            <w:tcW w:w="1382" w:type="dxa"/>
            <w:gridSpan w:val="3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11</w:t>
            </w:r>
          </w:p>
        </w:tc>
        <w:tc>
          <w:tcPr>
            <w:tcW w:w="1256" w:type="dxa"/>
            <w:gridSpan w:val="2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rFonts w:hint="cs"/>
                <w:b/>
                <w:rtl/>
              </w:rPr>
            </w:pPr>
            <w:r>
              <w:rPr>
                <w:rFonts w:hint="cs"/>
                <w:b/>
                <w:rtl/>
              </w:rPr>
              <w:t>12</w:t>
            </w:r>
          </w:p>
        </w:tc>
        <w:tc>
          <w:tcPr>
            <w:tcW w:w="1299" w:type="dxa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13</w:t>
            </w:r>
          </w:p>
        </w:tc>
        <w:tc>
          <w:tcPr>
            <w:tcW w:w="1300" w:type="dxa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14</w:t>
            </w:r>
          </w:p>
        </w:tc>
        <w:tc>
          <w:tcPr>
            <w:tcW w:w="1299" w:type="dxa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15</w:t>
            </w:r>
          </w:p>
        </w:tc>
        <w:tc>
          <w:tcPr>
            <w:tcW w:w="1382" w:type="dxa"/>
            <w:gridSpan w:val="2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16</w:t>
            </w:r>
          </w:p>
        </w:tc>
      </w:tr>
      <w:tr w:rsidR="00574F81" w:rsidRPr="00B362EF" w:rsidTr="00574F81">
        <w:trPr>
          <w:trHeight w:val="1757"/>
        </w:trPr>
        <w:tc>
          <w:tcPr>
            <w:tcW w:w="1382" w:type="dxa"/>
            <w:gridSpan w:val="2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المجموعة الكلية والجزئية</w:t>
            </w:r>
          </w:p>
        </w:tc>
        <w:tc>
          <w:tcPr>
            <w:tcW w:w="1382" w:type="dxa"/>
          </w:tcPr>
          <w:p w:rsidR="00574F81" w:rsidRDefault="00574F81" w:rsidP="00272102">
            <w:pPr>
              <w:pStyle w:val="a8"/>
              <w:shd w:val="clear" w:color="auto" w:fill="FFFFFF" w:themeFill="background1"/>
              <w:rPr>
                <w:rFonts w:hint="cs"/>
                <w:b/>
                <w:rtl/>
                <w:lang w:bidi="ar-EG"/>
              </w:rPr>
            </w:pPr>
          </w:p>
          <w:p w:rsidR="00574F81" w:rsidRPr="00574F81" w:rsidRDefault="00574F81" w:rsidP="00574F81">
            <w:pPr>
              <w:rPr>
                <w:sz w:val="28"/>
                <w:szCs w:val="28"/>
                <w:rtl/>
                <w:lang w:bidi="ar-EG"/>
              </w:rPr>
            </w:pPr>
            <w:r w:rsidRPr="00574F81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مجموعة الكلية والجزئية</w:t>
            </w:r>
          </w:p>
        </w:tc>
        <w:tc>
          <w:tcPr>
            <w:tcW w:w="1382" w:type="dxa"/>
            <w:gridSpan w:val="3"/>
          </w:tcPr>
          <w:p w:rsidR="00574F81" w:rsidRPr="00B362EF" w:rsidRDefault="00574F81" w:rsidP="0095531A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  <w:p w:rsidR="00574F81" w:rsidRPr="00B362EF" w:rsidRDefault="00574F81" w:rsidP="0095531A">
            <w:pPr>
              <w:pStyle w:val="a8"/>
              <w:shd w:val="clear" w:color="auto" w:fill="FFFFFF" w:themeFill="background1"/>
              <w:rPr>
                <w:b/>
                <w:rtl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المجموعة المتممة</w:t>
            </w:r>
          </w:p>
        </w:tc>
        <w:tc>
          <w:tcPr>
            <w:tcW w:w="1256" w:type="dxa"/>
            <w:gridSpan w:val="2"/>
          </w:tcPr>
          <w:p w:rsidR="00574F81" w:rsidRPr="00B362EF" w:rsidRDefault="00574F81" w:rsidP="0095531A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  <w:p w:rsidR="00574F81" w:rsidRPr="00B362EF" w:rsidRDefault="00574F81" w:rsidP="0095531A">
            <w:pPr>
              <w:pStyle w:val="a8"/>
              <w:shd w:val="clear" w:color="auto" w:fill="FFFFFF" w:themeFill="background1"/>
              <w:rPr>
                <w:b/>
                <w:rtl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المجموعة المتممة</w:t>
            </w:r>
          </w:p>
        </w:tc>
        <w:tc>
          <w:tcPr>
            <w:tcW w:w="1299" w:type="dxa"/>
          </w:tcPr>
          <w:p w:rsidR="00574F81" w:rsidRPr="00B362EF" w:rsidRDefault="00574F81" w:rsidP="0095531A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  <w:p w:rsidR="00574F81" w:rsidRPr="00B362EF" w:rsidRDefault="00574F81" w:rsidP="0095531A">
            <w:pPr>
              <w:pStyle w:val="a8"/>
              <w:shd w:val="clear" w:color="auto" w:fill="FFFFFF" w:themeFill="background1"/>
              <w:rPr>
                <w:b/>
                <w:rtl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المجموعة المتممة</w:t>
            </w:r>
          </w:p>
        </w:tc>
        <w:tc>
          <w:tcPr>
            <w:tcW w:w="1300" w:type="dxa"/>
          </w:tcPr>
          <w:p w:rsidR="00574F81" w:rsidRPr="00B362EF" w:rsidRDefault="00574F81" w:rsidP="0095531A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  <w:p w:rsidR="00574F81" w:rsidRPr="00B362EF" w:rsidRDefault="00574F81" w:rsidP="0095531A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الاتحاد والتقاطع</w:t>
            </w:r>
          </w:p>
        </w:tc>
        <w:tc>
          <w:tcPr>
            <w:tcW w:w="1299" w:type="dxa"/>
          </w:tcPr>
          <w:p w:rsidR="00574F81" w:rsidRPr="00B362EF" w:rsidRDefault="00574F81" w:rsidP="0095531A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  <w:p w:rsidR="00574F81" w:rsidRPr="00B362EF" w:rsidRDefault="00574F81" w:rsidP="0095531A">
            <w:pPr>
              <w:pStyle w:val="a8"/>
              <w:shd w:val="clear" w:color="auto" w:fill="FFFFFF" w:themeFill="background1"/>
              <w:bidi w:val="0"/>
              <w:rPr>
                <w:b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الاتحاد والتقاطع</w:t>
            </w:r>
          </w:p>
          <w:p w:rsidR="00574F81" w:rsidRPr="00B362EF" w:rsidRDefault="00574F81" w:rsidP="0095531A">
            <w:pPr>
              <w:pStyle w:val="a8"/>
              <w:shd w:val="clear" w:color="auto" w:fill="FFFFFF" w:themeFill="background1"/>
              <w:bidi w:val="0"/>
              <w:rPr>
                <w:b/>
                <w:rtl/>
              </w:rPr>
            </w:pPr>
          </w:p>
          <w:p w:rsidR="00574F81" w:rsidRPr="00B362EF" w:rsidRDefault="00574F81" w:rsidP="0095531A">
            <w:pPr>
              <w:pStyle w:val="a8"/>
              <w:shd w:val="clear" w:color="auto" w:fill="FFFFFF" w:themeFill="background1"/>
              <w:bidi w:val="0"/>
              <w:rPr>
                <w:b/>
                <w:rtl/>
              </w:rPr>
            </w:pPr>
          </w:p>
          <w:p w:rsidR="00574F81" w:rsidRPr="00B362EF" w:rsidRDefault="00574F81" w:rsidP="0095531A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</w:tc>
        <w:tc>
          <w:tcPr>
            <w:tcW w:w="1382" w:type="dxa"/>
            <w:gridSpan w:val="2"/>
          </w:tcPr>
          <w:p w:rsidR="00574F81" w:rsidRPr="00B362EF" w:rsidRDefault="00574F81" w:rsidP="0095531A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  <w:p w:rsidR="00574F81" w:rsidRPr="00B362EF" w:rsidRDefault="00574F81" w:rsidP="0095531A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الاتحاد والتقاطع</w:t>
            </w:r>
          </w:p>
        </w:tc>
      </w:tr>
      <w:tr w:rsidR="00574F81" w:rsidRPr="00B362EF" w:rsidTr="00574F81">
        <w:trPr>
          <w:trHeight w:val="70"/>
        </w:trPr>
        <w:tc>
          <w:tcPr>
            <w:tcW w:w="1382" w:type="dxa"/>
            <w:gridSpan w:val="2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rFonts w:hint="cs"/>
                <w:b/>
                <w:rtl/>
              </w:rPr>
            </w:pPr>
            <w:r>
              <w:rPr>
                <w:rFonts w:hint="cs"/>
                <w:b/>
                <w:rtl/>
              </w:rPr>
              <w:t>17</w:t>
            </w:r>
          </w:p>
        </w:tc>
        <w:tc>
          <w:tcPr>
            <w:tcW w:w="1382" w:type="dxa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18</w:t>
            </w:r>
          </w:p>
        </w:tc>
        <w:tc>
          <w:tcPr>
            <w:tcW w:w="1382" w:type="dxa"/>
            <w:gridSpan w:val="3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19</w:t>
            </w:r>
          </w:p>
        </w:tc>
        <w:tc>
          <w:tcPr>
            <w:tcW w:w="1256" w:type="dxa"/>
            <w:gridSpan w:val="2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rFonts w:hint="cs"/>
                <w:b/>
                <w:rtl/>
              </w:rPr>
            </w:pPr>
            <w:r>
              <w:rPr>
                <w:rFonts w:hint="cs"/>
                <w:b/>
                <w:rtl/>
              </w:rPr>
              <w:t>20</w:t>
            </w:r>
          </w:p>
        </w:tc>
        <w:tc>
          <w:tcPr>
            <w:tcW w:w="1299" w:type="dxa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21</w:t>
            </w:r>
          </w:p>
        </w:tc>
        <w:tc>
          <w:tcPr>
            <w:tcW w:w="1300" w:type="dxa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22</w:t>
            </w:r>
          </w:p>
        </w:tc>
        <w:tc>
          <w:tcPr>
            <w:tcW w:w="1299" w:type="dxa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23</w:t>
            </w:r>
          </w:p>
        </w:tc>
        <w:tc>
          <w:tcPr>
            <w:tcW w:w="1382" w:type="dxa"/>
            <w:gridSpan w:val="2"/>
            <w:shd w:val="clear" w:color="auto" w:fill="F7CAAC" w:themeFill="accent2" w:themeFillTint="66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</w:tc>
      </w:tr>
      <w:tr w:rsidR="00574F81" w:rsidRPr="00B362EF" w:rsidTr="00574F81">
        <w:tblPrEx>
          <w:tblLook w:val="0000"/>
        </w:tblPrEx>
        <w:trPr>
          <w:trHeight w:val="1687"/>
        </w:trPr>
        <w:tc>
          <w:tcPr>
            <w:tcW w:w="1374" w:type="dxa"/>
          </w:tcPr>
          <w:p w:rsidR="00574F81" w:rsidRPr="00B362EF" w:rsidRDefault="00574F81" w:rsidP="0095531A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  <w:p w:rsidR="00574F81" w:rsidRPr="00B362EF" w:rsidRDefault="00574F81" w:rsidP="0095531A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الاتحاد والتقاطع</w:t>
            </w:r>
          </w:p>
        </w:tc>
        <w:tc>
          <w:tcPr>
            <w:tcW w:w="1411" w:type="dxa"/>
            <w:gridSpan w:val="3"/>
          </w:tcPr>
          <w:p w:rsidR="00574F81" w:rsidRDefault="00574F81" w:rsidP="00272102">
            <w:pPr>
              <w:pStyle w:val="a8"/>
              <w:shd w:val="clear" w:color="auto" w:fill="FFFFFF" w:themeFill="background1"/>
              <w:rPr>
                <w:rFonts w:ascii="Simplified Arabic" w:hAnsi="Simplified Arabic" w:cs="AL-Mohanad Bold" w:hint="cs"/>
                <w:rtl/>
                <w:lang w:bidi="ar-EG"/>
              </w:rPr>
            </w:pPr>
          </w:p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طرح المجموعات</w:t>
            </w:r>
          </w:p>
        </w:tc>
        <w:tc>
          <w:tcPr>
            <w:tcW w:w="1350" w:type="dxa"/>
          </w:tcPr>
          <w:p w:rsidR="00574F81" w:rsidRPr="00B362EF" w:rsidRDefault="00574F81" w:rsidP="0095531A">
            <w:pPr>
              <w:pStyle w:val="a8"/>
              <w:shd w:val="clear" w:color="auto" w:fill="FFFFFF" w:themeFill="background1"/>
              <w:bidi w:val="0"/>
              <w:rPr>
                <w:b/>
              </w:rPr>
            </w:pPr>
          </w:p>
          <w:p w:rsidR="00574F81" w:rsidRPr="00B362EF" w:rsidRDefault="00574F81" w:rsidP="0095531A">
            <w:pPr>
              <w:pStyle w:val="a8"/>
              <w:shd w:val="clear" w:color="auto" w:fill="FFFFFF" w:themeFill="background1"/>
              <w:bidi w:val="0"/>
              <w:rPr>
                <w:b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طرح المجموعات</w:t>
            </w:r>
          </w:p>
          <w:p w:rsidR="00574F81" w:rsidRPr="00B362EF" w:rsidRDefault="00574F81" w:rsidP="0095531A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  <w:p w:rsidR="00574F81" w:rsidRPr="00B362EF" w:rsidRDefault="00574F81" w:rsidP="0095531A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</w:tc>
        <w:tc>
          <w:tcPr>
            <w:tcW w:w="1250" w:type="dxa"/>
            <w:gridSpan w:val="2"/>
          </w:tcPr>
          <w:p w:rsidR="00574F81" w:rsidRPr="00B362EF" w:rsidRDefault="00574F81" w:rsidP="0095531A">
            <w:pPr>
              <w:pStyle w:val="a8"/>
              <w:shd w:val="clear" w:color="auto" w:fill="FFFFFF" w:themeFill="background1"/>
              <w:bidi w:val="0"/>
              <w:rPr>
                <w:b/>
                <w:rtl/>
              </w:rPr>
            </w:pPr>
          </w:p>
          <w:p w:rsidR="00574F81" w:rsidRPr="00B362EF" w:rsidRDefault="00574F81" w:rsidP="0095531A">
            <w:pPr>
              <w:pStyle w:val="a8"/>
              <w:shd w:val="clear" w:color="auto" w:fill="FFFFFF" w:themeFill="background1"/>
              <w:bidi w:val="0"/>
              <w:rPr>
                <w:rFonts w:ascii="Simplified Arabic" w:hAnsi="Simplified Arabic" w:cs="AL-Mohanad Bold"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طرح</w:t>
            </w:r>
          </w:p>
          <w:p w:rsidR="00574F81" w:rsidRPr="00B362EF" w:rsidRDefault="00574F81" w:rsidP="0095531A">
            <w:pPr>
              <w:pStyle w:val="a8"/>
              <w:shd w:val="clear" w:color="auto" w:fill="FFFFFF" w:themeFill="background1"/>
              <w:bidi w:val="0"/>
              <w:rPr>
                <w:b/>
                <w:rtl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المجموعات</w:t>
            </w:r>
          </w:p>
          <w:p w:rsidR="00574F81" w:rsidRPr="00B362EF" w:rsidRDefault="00574F81" w:rsidP="0095531A">
            <w:pPr>
              <w:pStyle w:val="a8"/>
              <w:shd w:val="clear" w:color="auto" w:fill="FFFFFF" w:themeFill="background1"/>
              <w:bidi w:val="0"/>
              <w:rPr>
                <w:b/>
              </w:rPr>
            </w:pPr>
          </w:p>
          <w:p w:rsidR="00574F81" w:rsidRPr="00B362EF" w:rsidRDefault="00574F81" w:rsidP="0095531A">
            <w:pPr>
              <w:pStyle w:val="a8"/>
              <w:shd w:val="clear" w:color="auto" w:fill="FFFFFF" w:themeFill="background1"/>
              <w:bidi w:val="0"/>
              <w:rPr>
                <w:b/>
              </w:rPr>
            </w:pPr>
          </w:p>
          <w:p w:rsidR="00574F81" w:rsidRPr="00B362EF" w:rsidRDefault="00574F81" w:rsidP="0095531A">
            <w:pPr>
              <w:pStyle w:val="a8"/>
              <w:shd w:val="clear" w:color="auto" w:fill="FFFFFF" w:themeFill="background1"/>
              <w:bidi w:val="0"/>
              <w:rPr>
                <w:b/>
              </w:rPr>
            </w:pPr>
          </w:p>
          <w:p w:rsidR="00574F81" w:rsidRPr="00B362EF" w:rsidRDefault="00574F81" w:rsidP="0095531A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</w:tc>
        <w:tc>
          <w:tcPr>
            <w:tcW w:w="1316" w:type="dxa"/>
            <w:gridSpan w:val="2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  <w:p w:rsidR="00574F81" w:rsidRPr="00B362EF" w:rsidRDefault="00574F81" w:rsidP="00272102">
            <w:pPr>
              <w:pStyle w:val="a8"/>
              <w:shd w:val="clear" w:color="auto" w:fill="FFFFFF" w:themeFill="background1"/>
              <w:bidi w:val="0"/>
              <w:rPr>
                <w:b/>
                <w:rtl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تمارين عامة</w:t>
            </w:r>
          </w:p>
        </w:tc>
        <w:tc>
          <w:tcPr>
            <w:tcW w:w="1300" w:type="dxa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تمارين عامة</w:t>
            </w:r>
          </w:p>
        </w:tc>
        <w:tc>
          <w:tcPr>
            <w:tcW w:w="1317" w:type="dxa"/>
            <w:gridSpan w:val="2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المشروع</w:t>
            </w:r>
          </w:p>
        </w:tc>
        <w:tc>
          <w:tcPr>
            <w:tcW w:w="1364" w:type="dxa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/>
                <w:rtl/>
              </w:rPr>
            </w:pPr>
          </w:p>
        </w:tc>
      </w:tr>
    </w:tbl>
    <w:p w:rsidR="00F12537" w:rsidRPr="00B362EF" w:rsidRDefault="00F12537" w:rsidP="00272102">
      <w:pPr>
        <w:shd w:val="clear" w:color="auto" w:fill="FFFFFF" w:themeFill="background1"/>
        <w:rPr>
          <w:rFonts w:hint="cs"/>
          <w:sz w:val="24"/>
          <w:szCs w:val="24"/>
          <w:rtl/>
        </w:rPr>
      </w:pPr>
    </w:p>
    <w:tbl>
      <w:tblPr>
        <w:tblStyle w:val="a3"/>
        <w:bidiVisual/>
        <w:tblW w:w="11199" w:type="dxa"/>
        <w:tblInd w:w="-199" w:type="dxa"/>
        <w:tblLook w:val="04A0"/>
      </w:tblPr>
      <w:tblGrid>
        <w:gridCol w:w="1701"/>
        <w:gridCol w:w="2364"/>
        <w:gridCol w:w="5715"/>
        <w:gridCol w:w="1419"/>
      </w:tblGrid>
      <w:tr w:rsidR="008E3F66" w:rsidRPr="00B362EF" w:rsidTr="00272102">
        <w:trPr>
          <w:trHeight w:val="929"/>
        </w:trPr>
        <w:tc>
          <w:tcPr>
            <w:tcW w:w="170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046F41" w:rsidRPr="00B362EF" w:rsidRDefault="00046F41" w:rsidP="00272102">
            <w:pPr>
              <w:pStyle w:val="a8"/>
              <w:shd w:val="clear" w:color="auto" w:fill="FFFFFF" w:themeFill="background1"/>
              <w:rPr>
                <w:rtl/>
              </w:rPr>
            </w:pPr>
          </w:p>
          <w:p w:rsidR="00AC7C9B" w:rsidRPr="00B362EF" w:rsidRDefault="00AC7C9B" w:rsidP="00272102">
            <w:pPr>
              <w:pStyle w:val="a8"/>
              <w:shd w:val="clear" w:color="auto" w:fill="FFFFFF" w:themeFill="background1"/>
              <w:rPr>
                <w:rtl/>
              </w:rPr>
            </w:pPr>
            <w:r w:rsidRPr="00B362EF">
              <w:rPr>
                <w:rFonts w:hint="cs"/>
                <w:rtl/>
              </w:rPr>
              <w:t>رقم الدرس وعنوانه</w:t>
            </w:r>
          </w:p>
          <w:p w:rsidR="00046F41" w:rsidRPr="00B362EF" w:rsidRDefault="00046F41" w:rsidP="00272102">
            <w:pPr>
              <w:pStyle w:val="a8"/>
              <w:shd w:val="clear" w:color="auto" w:fill="FFFFFF" w:themeFill="background1"/>
              <w:rPr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046F41" w:rsidRPr="00B362EF" w:rsidRDefault="00046F41" w:rsidP="00272102">
            <w:pPr>
              <w:pStyle w:val="a8"/>
              <w:shd w:val="clear" w:color="auto" w:fill="FFFFFF" w:themeFill="background1"/>
              <w:rPr>
                <w:rtl/>
              </w:rPr>
            </w:pPr>
          </w:p>
          <w:p w:rsidR="00AC7C9B" w:rsidRPr="00B362EF" w:rsidRDefault="00AC7C9B" w:rsidP="00272102">
            <w:pPr>
              <w:pStyle w:val="a8"/>
              <w:shd w:val="clear" w:color="auto" w:fill="FFFFFF" w:themeFill="background1"/>
              <w:rPr>
                <w:rtl/>
              </w:rPr>
            </w:pPr>
            <w:r w:rsidRPr="00B362EF">
              <w:rPr>
                <w:rFonts w:hint="cs"/>
                <w:rtl/>
              </w:rPr>
              <w:t>الأهداف التعليمية التعلمية</w:t>
            </w:r>
          </w:p>
        </w:tc>
        <w:tc>
          <w:tcPr>
            <w:tcW w:w="5715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046F41" w:rsidRPr="00B362EF" w:rsidRDefault="00046F41" w:rsidP="00272102">
            <w:pPr>
              <w:pStyle w:val="a8"/>
              <w:shd w:val="clear" w:color="auto" w:fill="FFFFFF" w:themeFill="background1"/>
              <w:rPr>
                <w:rtl/>
              </w:rPr>
            </w:pPr>
          </w:p>
          <w:p w:rsidR="00AC7C9B" w:rsidRPr="00B362EF" w:rsidRDefault="00AC7C9B" w:rsidP="00272102">
            <w:pPr>
              <w:pStyle w:val="a8"/>
              <w:shd w:val="clear" w:color="auto" w:fill="FFFFFF" w:themeFill="background1"/>
              <w:rPr>
                <w:rtl/>
              </w:rPr>
            </w:pPr>
            <w:r w:rsidRPr="00B362EF">
              <w:rPr>
                <w:rFonts w:hint="cs"/>
                <w:rtl/>
              </w:rPr>
              <w:t xml:space="preserve">أنشطة الدرس </w:t>
            </w:r>
            <w:r w:rsidRPr="00B362EF">
              <w:rPr>
                <w:rtl/>
              </w:rPr>
              <w:t>(</w:t>
            </w:r>
            <w:r w:rsidRPr="00B362EF">
              <w:rPr>
                <w:rFonts w:hint="cs"/>
                <w:rtl/>
              </w:rPr>
              <w:t>دور المعلم، دور المتعلم)</w:t>
            </w:r>
          </w:p>
        </w:tc>
        <w:tc>
          <w:tcPr>
            <w:tcW w:w="1419" w:type="dxa"/>
            <w:shd w:val="clear" w:color="auto" w:fill="FFFFFF" w:themeFill="background1"/>
          </w:tcPr>
          <w:p w:rsidR="00046F41" w:rsidRPr="00B362EF" w:rsidRDefault="00046F41" w:rsidP="00272102">
            <w:pPr>
              <w:pStyle w:val="a8"/>
              <w:shd w:val="clear" w:color="auto" w:fill="FFFFFF" w:themeFill="background1"/>
              <w:rPr>
                <w:rtl/>
              </w:rPr>
            </w:pPr>
          </w:p>
          <w:p w:rsidR="00AC7C9B" w:rsidRPr="00B362EF" w:rsidRDefault="00AC7C9B" w:rsidP="00272102">
            <w:pPr>
              <w:pStyle w:val="a8"/>
              <w:shd w:val="clear" w:color="auto" w:fill="FFFFFF" w:themeFill="background1"/>
              <w:rPr>
                <w:rtl/>
              </w:rPr>
            </w:pPr>
            <w:r w:rsidRPr="00B362EF">
              <w:rPr>
                <w:rFonts w:hint="cs"/>
                <w:rtl/>
              </w:rPr>
              <w:t>التقويم</w:t>
            </w:r>
          </w:p>
        </w:tc>
      </w:tr>
      <w:tr w:rsidR="009516A8" w:rsidRPr="00B362EF" w:rsidTr="00272102">
        <w:trPr>
          <w:trHeight w:val="3658"/>
        </w:trPr>
        <w:tc>
          <w:tcPr>
            <w:tcW w:w="170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</w:rPr>
            </w:pP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b/>
                <w:rtl/>
              </w:rPr>
            </w:pPr>
            <w:r w:rsidRPr="00B362EF">
              <w:rPr>
                <w:b/>
              </w:rPr>
              <w:t>)</w:t>
            </w:r>
            <w:r w:rsidR="002567EA" w:rsidRPr="00B362EF">
              <w:rPr>
                <w:rFonts w:hint="cs"/>
                <w:b/>
                <w:rtl/>
              </w:rPr>
              <w:t>الحصة الأولى</w:t>
            </w:r>
            <w:r w:rsidRPr="00B362EF">
              <w:rPr>
                <w:rFonts w:hint="cs"/>
                <w:b/>
                <w:rtl/>
              </w:rPr>
              <w:t xml:space="preserve">) </w:t>
            </w:r>
          </w:p>
          <w:p w:rsidR="00844FDE" w:rsidRPr="00B362EF" w:rsidRDefault="00844FDE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CF65A9" w:rsidRPr="00B362EF" w:rsidRDefault="00752301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المجموعات</w:t>
            </w:r>
          </w:p>
          <w:p w:rsidR="00CF65A9" w:rsidRPr="00B362EF" w:rsidRDefault="00CF65A9" w:rsidP="00272102">
            <w:pPr>
              <w:shd w:val="clear" w:color="auto" w:fill="FFFFFF" w:themeFill="background1"/>
              <w:rPr>
                <w:rtl/>
              </w:rPr>
            </w:pPr>
          </w:p>
          <w:p w:rsidR="00CF65A9" w:rsidRPr="00B362EF" w:rsidRDefault="00CF65A9" w:rsidP="00272102">
            <w:pPr>
              <w:shd w:val="clear" w:color="auto" w:fill="FFFFFF" w:themeFill="background1"/>
              <w:rPr>
                <w:rtl/>
              </w:rPr>
            </w:pPr>
          </w:p>
          <w:p w:rsidR="00CF65A9" w:rsidRPr="00B362EF" w:rsidRDefault="00CF65A9" w:rsidP="00272102">
            <w:pPr>
              <w:shd w:val="clear" w:color="auto" w:fill="FFFFFF" w:themeFill="background1"/>
              <w:rPr>
                <w:rtl/>
              </w:rPr>
            </w:pPr>
          </w:p>
          <w:p w:rsidR="00CF65A9" w:rsidRPr="00B362EF" w:rsidRDefault="00CF65A9" w:rsidP="00272102">
            <w:pPr>
              <w:shd w:val="clear" w:color="auto" w:fill="FFFFFF" w:themeFill="background1"/>
              <w:rPr>
                <w:rtl/>
              </w:rPr>
            </w:pPr>
          </w:p>
          <w:p w:rsidR="00CF65A9" w:rsidRPr="00B362EF" w:rsidRDefault="00CF65A9" w:rsidP="00272102">
            <w:pPr>
              <w:shd w:val="clear" w:color="auto" w:fill="FFFFFF" w:themeFill="background1"/>
              <w:rPr>
                <w:rtl/>
              </w:rPr>
            </w:pPr>
          </w:p>
          <w:p w:rsidR="00CF65A9" w:rsidRPr="00B362EF" w:rsidRDefault="00CF65A9" w:rsidP="00272102">
            <w:pPr>
              <w:shd w:val="clear" w:color="auto" w:fill="FFFFFF" w:themeFill="background1"/>
              <w:rPr>
                <w:rtl/>
              </w:rPr>
            </w:pPr>
          </w:p>
          <w:p w:rsidR="009516A8" w:rsidRPr="00B362EF" w:rsidRDefault="009516A8" w:rsidP="00272102">
            <w:pPr>
              <w:shd w:val="clear" w:color="auto" w:fill="FFFFFF" w:themeFill="background1"/>
              <w:rPr>
                <w:rtl/>
              </w:rPr>
            </w:pPr>
          </w:p>
          <w:p w:rsidR="00FA574B" w:rsidRPr="00B362EF" w:rsidRDefault="00FA574B" w:rsidP="00272102">
            <w:pPr>
              <w:shd w:val="clear" w:color="auto" w:fill="FFFFFF" w:themeFill="background1"/>
              <w:rPr>
                <w:rtl/>
              </w:rPr>
            </w:pPr>
          </w:p>
          <w:p w:rsidR="00FA574B" w:rsidRPr="00B362EF" w:rsidRDefault="00FA574B" w:rsidP="00272102">
            <w:pPr>
              <w:shd w:val="clear" w:color="auto" w:fill="FFFFFF" w:themeFill="background1"/>
              <w:rPr>
                <w:rtl/>
              </w:rPr>
            </w:pPr>
          </w:p>
          <w:p w:rsidR="00FA574B" w:rsidRPr="00B362EF" w:rsidRDefault="00FA574B" w:rsidP="00272102">
            <w:pPr>
              <w:shd w:val="clear" w:color="auto" w:fill="FFFFFF" w:themeFill="background1"/>
              <w:rPr>
                <w:rtl/>
              </w:rPr>
            </w:pPr>
          </w:p>
          <w:p w:rsidR="00FA574B" w:rsidRPr="00B362EF" w:rsidRDefault="00FA574B" w:rsidP="00272102">
            <w:pPr>
              <w:shd w:val="clear" w:color="auto" w:fill="FFFFFF" w:themeFill="background1"/>
              <w:rPr>
                <w:rtl/>
              </w:rPr>
            </w:pPr>
          </w:p>
          <w:p w:rsidR="00FA574B" w:rsidRPr="00B362EF" w:rsidRDefault="00FA574B" w:rsidP="00272102">
            <w:pPr>
              <w:shd w:val="clear" w:color="auto" w:fill="FFFFFF" w:themeFill="background1"/>
              <w:rPr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283CC9" w:rsidRPr="00B362EF" w:rsidRDefault="00283CC9" w:rsidP="00720248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720248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720248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الى مفهوم المجموعة</w:t>
            </w:r>
          </w:p>
          <w:p w:rsidR="00283CC9" w:rsidRPr="00B362EF" w:rsidRDefault="00283CC9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283CC9" w:rsidRPr="00B362EF" w:rsidRDefault="00283CC9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283CC9" w:rsidRPr="00B362EF" w:rsidRDefault="00283CC9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283CC9" w:rsidRPr="00B362EF" w:rsidRDefault="00283CC9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283CC9" w:rsidRPr="00B362EF" w:rsidRDefault="00283CC9" w:rsidP="00720248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720248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720248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الى مفهوم العنصر</w:t>
            </w:r>
          </w:p>
          <w:p w:rsidR="00283CC9" w:rsidRPr="00B362EF" w:rsidRDefault="00283CC9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283CC9" w:rsidRPr="00B362EF" w:rsidRDefault="00283CC9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283CC9" w:rsidRPr="00B362EF" w:rsidRDefault="00283CC9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283CC9" w:rsidRPr="00B362EF" w:rsidRDefault="00283CC9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842B6D" w:rsidRPr="00B362EF" w:rsidRDefault="00283CC9" w:rsidP="00720248">
            <w:pPr>
              <w:shd w:val="clear" w:color="auto" w:fill="FFFFFF" w:themeFill="background1"/>
              <w:jc w:val="center"/>
              <w:rPr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720248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720248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الى طريقة كتابة المجموعة</w:t>
            </w:r>
          </w:p>
        </w:tc>
        <w:tc>
          <w:tcPr>
            <w:tcW w:w="5715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FD2254" w:rsidRPr="00B362EF" w:rsidRDefault="00FD2254" w:rsidP="00272102">
            <w:pPr>
              <w:shd w:val="clear" w:color="auto" w:fill="FFFFFF" w:themeFill="background1"/>
              <w:spacing w:line="276" w:lineRule="auto"/>
              <w:ind w:left="360"/>
              <w:jc w:val="both"/>
              <w:rPr>
                <w:rFonts w:cs="AL-Mohanad Bold"/>
                <w:sz w:val="24"/>
                <w:szCs w:val="24"/>
                <w:lang w:bidi="ar-EG"/>
              </w:rPr>
            </w:pPr>
          </w:p>
          <w:p w:rsidR="00B362EF" w:rsidRPr="00B362EF" w:rsidRDefault="00CF65A9" w:rsidP="00B362EF">
            <w:pPr>
              <w:pStyle w:val="a8"/>
              <w:numPr>
                <w:ilvl w:val="0"/>
                <w:numId w:val="14"/>
              </w:numPr>
              <w:shd w:val="clear" w:color="auto" w:fill="FFFFFF" w:themeFill="background1"/>
              <w:spacing w:line="360" w:lineRule="auto"/>
              <w:jc w:val="left"/>
              <w:rPr>
                <w:sz w:val="26"/>
                <w:szCs w:val="26"/>
                <w:lang w:bidi="ar-EG"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التمهيد للدرس بمراجعة </w:t>
            </w:r>
            <w:r w:rsidR="00B362EF">
              <w:rPr>
                <w:rFonts w:hint="cs"/>
                <w:b/>
                <w:sz w:val="26"/>
                <w:szCs w:val="26"/>
                <w:rtl/>
                <w:lang w:bidi="ar-EG"/>
              </w:rPr>
              <w:t>الطالبات</w:t>
            </w:r>
            <w:r w:rsidR="00752301"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في مجموعات الاعداد </w:t>
            </w:r>
          </w:p>
          <w:p w:rsidR="005B7068" w:rsidRDefault="00752301" w:rsidP="005B7068">
            <w:pPr>
              <w:pStyle w:val="a8"/>
              <w:shd w:val="clear" w:color="auto" w:fill="FFFFFF" w:themeFill="background1"/>
              <w:spacing w:line="360" w:lineRule="auto"/>
              <w:ind w:left="360"/>
              <w:jc w:val="left"/>
              <w:rPr>
                <w:sz w:val="26"/>
                <w:szCs w:val="26"/>
                <w:rtl/>
                <w:lang w:bidi="ar-EG"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( الطبيعية / الصحيحة / </w:t>
            </w: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 xml:space="preserve">الزوجية والفردية / عوامل العدد </w:t>
            </w:r>
          </w:p>
          <w:p w:rsidR="004F3BDE" w:rsidRPr="00B362EF" w:rsidRDefault="00752301" w:rsidP="005B7068">
            <w:pPr>
              <w:pStyle w:val="a8"/>
              <w:shd w:val="clear" w:color="auto" w:fill="FFFFFF" w:themeFill="background1"/>
              <w:spacing w:line="360" w:lineRule="auto"/>
              <w:ind w:left="360"/>
              <w:jc w:val="left"/>
              <w:rPr>
                <w:sz w:val="26"/>
                <w:szCs w:val="26"/>
                <w:rtl/>
                <w:lang w:bidi="ar-EG"/>
              </w:rPr>
            </w:pP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 xml:space="preserve">( قواسمه ) , مضاعفاته, معلومات عن خريطة فلسطين والدول التي تحدها وبعض بحارها ومخيماتها </w:t>
            </w:r>
          </w:p>
          <w:p w:rsidR="00752301" w:rsidRPr="00B362EF" w:rsidRDefault="00752301" w:rsidP="00272102">
            <w:pPr>
              <w:pStyle w:val="a4"/>
              <w:numPr>
                <w:ilvl w:val="0"/>
                <w:numId w:val="14"/>
              </w:numPr>
              <w:shd w:val="clear" w:color="auto" w:fill="FFFFFF" w:themeFill="background1"/>
              <w:spacing w:line="360" w:lineRule="auto"/>
              <w:rPr>
                <w:sz w:val="26"/>
                <w:szCs w:val="26"/>
                <w:lang w:bidi="ar-EG"/>
              </w:rPr>
            </w:pP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 xml:space="preserve">تنفيذ نشاط ( 1 ) باستخدام التعلم باللعب وعمل مسابقات </w:t>
            </w:r>
          </w:p>
          <w:p w:rsidR="00752301" w:rsidRPr="00B362EF" w:rsidRDefault="00752301" w:rsidP="00272102">
            <w:pPr>
              <w:pStyle w:val="a4"/>
              <w:numPr>
                <w:ilvl w:val="0"/>
                <w:numId w:val="14"/>
              </w:numPr>
              <w:shd w:val="clear" w:color="auto" w:fill="FFFFFF" w:themeFill="background1"/>
              <w:spacing w:line="360" w:lineRule="auto"/>
              <w:rPr>
                <w:sz w:val="26"/>
                <w:szCs w:val="26"/>
                <w:lang w:bidi="ar-EG"/>
              </w:rPr>
            </w:pP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 xml:space="preserve">باستخدام استراتيجية ( فكر </w:t>
            </w:r>
            <w:r w:rsidRPr="00B362EF">
              <w:rPr>
                <w:sz w:val="26"/>
                <w:szCs w:val="26"/>
                <w:rtl/>
                <w:lang w:bidi="ar-EG"/>
              </w:rPr>
              <w:t>–</w:t>
            </w: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 xml:space="preserve"> زاوج </w:t>
            </w:r>
            <w:r w:rsidRPr="00B362EF">
              <w:rPr>
                <w:sz w:val="26"/>
                <w:szCs w:val="26"/>
                <w:rtl/>
                <w:lang w:bidi="ar-EG"/>
              </w:rPr>
              <w:t>–</w:t>
            </w: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 xml:space="preserve"> شارك - ) </w:t>
            </w:r>
          </w:p>
          <w:p w:rsidR="00752301" w:rsidRPr="00B362EF" w:rsidRDefault="00752301" w:rsidP="00272102">
            <w:pPr>
              <w:pStyle w:val="a4"/>
              <w:numPr>
                <w:ilvl w:val="0"/>
                <w:numId w:val="14"/>
              </w:numPr>
              <w:shd w:val="clear" w:color="auto" w:fill="FFFFFF" w:themeFill="background1"/>
              <w:spacing w:line="360" w:lineRule="auto"/>
              <w:rPr>
                <w:rtl/>
                <w:lang w:bidi="ar-EG"/>
              </w:rPr>
            </w:pP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>مناقشة الانشطة ( 2 , 3 )</w:t>
            </w:r>
          </w:p>
        </w:tc>
        <w:tc>
          <w:tcPr>
            <w:tcW w:w="1419" w:type="dxa"/>
            <w:shd w:val="clear" w:color="auto" w:fill="FFFFFF" w:themeFill="background1"/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276" w:lineRule="auto"/>
              <w:rPr>
                <w:b/>
                <w:sz w:val="24"/>
                <w:szCs w:val="24"/>
                <w:rtl/>
                <w:lang w:bidi="ar-EG"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>مراجعة الضرب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276" w:lineRule="auto"/>
              <w:rPr>
                <w:b/>
                <w:sz w:val="24"/>
                <w:szCs w:val="24"/>
                <w:rtl/>
                <w:lang w:bidi="ar-EG"/>
              </w:rPr>
            </w:pP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276" w:lineRule="auto"/>
              <w:rPr>
                <w:b/>
                <w:sz w:val="24"/>
                <w:szCs w:val="24"/>
                <w:rtl/>
                <w:lang w:bidi="ar-EG"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>تنفيذ أنشطة الدرس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276" w:lineRule="auto"/>
              <w:rPr>
                <w:b/>
                <w:sz w:val="24"/>
                <w:szCs w:val="24"/>
                <w:rtl/>
                <w:lang w:bidi="ar-EG"/>
              </w:rPr>
            </w:pP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276" w:lineRule="auto"/>
              <w:rPr>
                <w:b/>
                <w:sz w:val="24"/>
                <w:szCs w:val="24"/>
                <w:rtl/>
                <w:lang w:bidi="ar-EG"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نقاش في الحصة 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276" w:lineRule="auto"/>
              <w:rPr>
                <w:b/>
                <w:sz w:val="24"/>
                <w:szCs w:val="24"/>
                <w:rtl/>
                <w:lang w:bidi="ar-EG"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حل أسئلة 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276" w:lineRule="auto"/>
              <w:rPr>
                <w:b/>
                <w:sz w:val="24"/>
                <w:szCs w:val="24"/>
                <w:rtl/>
                <w:lang w:bidi="ar-EG"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متنوعة 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276" w:lineRule="auto"/>
              <w:rPr>
                <w:b/>
                <w:sz w:val="24"/>
                <w:szCs w:val="24"/>
                <w:rtl/>
                <w:lang w:bidi="ar-EG"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>على السبورة ودفتر الطالب</w:t>
            </w:r>
            <w:r w:rsidR="00B362EF">
              <w:rPr>
                <w:rFonts w:hint="cs"/>
                <w:b/>
                <w:sz w:val="24"/>
                <w:szCs w:val="24"/>
                <w:rtl/>
                <w:lang w:bidi="ar-EG"/>
              </w:rPr>
              <w:t>ة</w:t>
            </w: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 حل أسئلة الدرس </w:t>
            </w:r>
          </w:p>
        </w:tc>
      </w:tr>
      <w:tr w:rsidR="009516A8" w:rsidRPr="00B362EF" w:rsidTr="002567EA">
        <w:trPr>
          <w:trHeight w:val="255"/>
        </w:trPr>
        <w:tc>
          <w:tcPr>
            <w:tcW w:w="1701" w:type="dxa"/>
            <w:tcBorders>
              <w:bottom w:val="single" w:sz="4" w:space="0" w:color="auto"/>
            </w:tcBorders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E02562" w:rsidRPr="00B362EF" w:rsidRDefault="002567EA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(</w:t>
            </w:r>
            <w:r w:rsidR="004F1722" w:rsidRPr="00B362EF">
              <w:rPr>
                <w:rFonts w:hint="cs"/>
                <w:b/>
                <w:rtl/>
              </w:rPr>
              <w:t>الحصة الثانية</w:t>
            </w:r>
            <w:r w:rsidR="00E02562" w:rsidRPr="00B362EF">
              <w:rPr>
                <w:rFonts w:hint="cs"/>
                <w:b/>
                <w:rtl/>
              </w:rPr>
              <w:t>)</w:t>
            </w:r>
          </w:p>
          <w:p w:rsidR="009516A8" w:rsidRPr="00B362EF" w:rsidRDefault="00752301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المجموعات</w:t>
            </w:r>
          </w:p>
          <w:p w:rsidR="00577197" w:rsidRPr="00B362EF" w:rsidRDefault="00577197" w:rsidP="00272102">
            <w:pPr>
              <w:shd w:val="clear" w:color="auto" w:fill="FFFFFF" w:themeFill="background1"/>
              <w:rPr>
                <w:rtl/>
              </w:rPr>
            </w:pPr>
          </w:p>
          <w:p w:rsidR="00577197" w:rsidRPr="00B362EF" w:rsidRDefault="00577197" w:rsidP="00272102">
            <w:pPr>
              <w:shd w:val="clear" w:color="auto" w:fill="FFFFFF" w:themeFill="background1"/>
              <w:rPr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283CC9" w:rsidRPr="00B362EF" w:rsidRDefault="00283CC9" w:rsidP="00720248">
            <w:pPr>
              <w:pStyle w:val="a8"/>
              <w:shd w:val="clear" w:color="auto" w:fill="FFFFFF" w:themeFill="background1"/>
              <w:spacing w:line="360" w:lineRule="auto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720248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720248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الى كتابة المجموعة بذكر جميع العناصر</w:t>
            </w:r>
          </w:p>
          <w:p w:rsidR="00283CC9" w:rsidRPr="00B362EF" w:rsidRDefault="00283CC9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283CC9" w:rsidRPr="00B362EF" w:rsidRDefault="00283CC9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283CC9" w:rsidRPr="00B362EF" w:rsidRDefault="00283CC9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9516A8" w:rsidRPr="00B362EF" w:rsidRDefault="00283CC9" w:rsidP="00720248">
            <w:pPr>
              <w:shd w:val="clear" w:color="auto" w:fill="FFFFFF" w:themeFill="background1"/>
              <w:jc w:val="center"/>
              <w:rPr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720248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720248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الى كتابة المجموعة بذكر الصفة المميزة لها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CF65A9" w:rsidRPr="00B362EF" w:rsidRDefault="00CF65A9" w:rsidP="00272102">
            <w:pPr>
              <w:shd w:val="clear" w:color="auto" w:fill="FFFFFF" w:themeFill="background1"/>
              <w:jc w:val="both"/>
              <w:rPr>
                <w:rFonts w:cs="AL-Mohanad Bold"/>
                <w:sz w:val="24"/>
                <w:szCs w:val="24"/>
                <w:rtl/>
                <w:lang w:bidi="ar-EG"/>
              </w:rPr>
            </w:pPr>
          </w:p>
          <w:p w:rsidR="00AD6EB3" w:rsidRPr="00B362EF" w:rsidRDefault="002858A7" w:rsidP="00272102">
            <w:pPr>
              <w:pStyle w:val="a4"/>
              <w:numPr>
                <w:ilvl w:val="0"/>
                <w:numId w:val="22"/>
              </w:numPr>
              <w:shd w:val="clear" w:color="auto" w:fill="FFFFFF" w:themeFill="background1"/>
              <w:spacing w:line="276" w:lineRule="auto"/>
              <w:jc w:val="both"/>
              <w:rPr>
                <w:rFonts w:ascii="Simplified Arabic" w:hAnsi="Simplified Arabic" w:cs="Simplified Arabic"/>
                <w:sz w:val="26"/>
                <w:szCs w:val="26"/>
                <w:lang w:bidi="ar-EG"/>
              </w:rPr>
            </w:pPr>
            <w:r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التمهيد للدرس بعمل </w:t>
            </w:r>
            <w:r w:rsidR="00CF65A9"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عصف ذهني لبعض </w:t>
            </w:r>
            <w:r w:rsidR="0013036A"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العناصر واستنتاج الصفة التي تميزها وتطبيق ذلك على بعض النباتات والحيوانات وذكر الصفة المميزة لكل تجمع  </w:t>
            </w:r>
          </w:p>
          <w:p w:rsidR="002858A7" w:rsidRPr="00B362EF" w:rsidRDefault="0013036A" w:rsidP="005B7068">
            <w:pPr>
              <w:pStyle w:val="a4"/>
              <w:numPr>
                <w:ilvl w:val="0"/>
                <w:numId w:val="22"/>
              </w:numPr>
              <w:shd w:val="clear" w:color="auto" w:fill="FFFFFF" w:themeFill="background1"/>
              <w:spacing w:line="276" w:lineRule="auto"/>
              <w:jc w:val="both"/>
              <w:rPr>
                <w:rFonts w:ascii="Simplified Arabic" w:hAnsi="Simplified Arabic" w:cs="Simplified Arabic"/>
                <w:sz w:val="26"/>
                <w:szCs w:val="26"/>
                <w:lang w:bidi="ar-EG"/>
              </w:rPr>
            </w:pPr>
            <w:r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حل الانشطة ( 4 , 5 ) فرديا ومتابعة حلول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 وتقديم التغذية الراجعة </w:t>
            </w:r>
            <w:r w:rsidR="00E02562"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 .</w:t>
            </w:r>
          </w:p>
          <w:p w:rsidR="005B7068" w:rsidRPr="005B7068" w:rsidRDefault="00AC1FD7" w:rsidP="00272102">
            <w:pPr>
              <w:pStyle w:val="a4"/>
              <w:numPr>
                <w:ilvl w:val="0"/>
                <w:numId w:val="22"/>
              </w:numPr>
              <w:shd w:val="clear" w:color="auto" w:fill="FFFFFF" w:themeFill="background1"/>
              <w:spacing w:line="276" w:lineRule="auto"/>
              <w:jc w:val="both"/>
              <w:rPr>
                <w:rFonts w:ascii="Simplified Arabic" w:hAnsi="Simplified Arabic" w:cs="Simplified Arabic"/>
                <w:sz w:val="24"/>
                <w:szCs w:val="24"/>
                <w:lang w:bidi="ar-EG"/>
              </w:rPr>
            </w:pPr>
            <w:r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 باستخدام المجموعات </w:t>
            </w:r>
            <w:r w:rsidR="0013036A"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والتعلم التعاوني مناقشة الانشطة </w:t>
            </w:r>
          </w:p>
          <w:p w:rsidR="00E02562" w:rsidRPr="00B362EF" w:rsidRDefault="0013036A" w:rsidP="005B7068">
            <w:pPr>
              <w:pStyle w:val="a4"/>
              <w:shd w:val="clear" w:color="auto" w:fill="FFFFFF" w:themeFill="background1"/>
              <w:spacing w:line="276" w:lineRule="auto"/>
              <w:ind w:left="360"/>
              <w:jc w:val="both"/>
              <w:rPr>
                <w:rFonts w:ascii="Simplified Arabic" w:hAnsi="Simplified Arabic" w:cs="Simplified Arabic"/>
                <w:sz w:val="24"/>
                <w:szCs w:val="24"/>
                <w:rtl/>
                <w:lang w:bidi="ar-EG"/>
              </w:rPr>
            </w:pPr>
            <w:r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(6 , 7) مع ضرورة متابعة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 وتقديم التغذية الراجعة ومعالجة الاخطاء</w:t>
            </w:r>
          </w:p>
        </w:tc>
        <w:tc>
          <w:tcPr>
            <w:tcW w:w="1419" w:type="dxa"/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rPr>
                <w:bCs w:val="0"/>
                <w:sz w:val="24"/>
                <w:szCs w:val="24"/>
                <w:rtl/>
              </w:rPr>
            </w:pPr>
          </w:p>
        </w:tc>
      </w:tr>
      <w:tr w:rsidR="009516A8" w:rsidRPr="00B362EF" w:rsidTr="002567EA">
        <w:trPr>
          <w:trHeight w:val="360"/>
        </w:trPr>
        <w:tc>
          <w:tcPr>
            <w:tcW w:w="1701" w:type="dxa"/>
            <w:tcBorders>
              <w:bottom w:val="single" w:sz="4" w:space="0" w:color="auto"/>
            </w:tcBorders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</w:p>
          <w:p w:rsidR="009516A8" w:rsidRPr="00B362EF" w:rsidRDefault="002567EA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(</w:t>
            </w:r>
            <w:r w:rsidR="00AC1FD7" w:rsidRPr="00B362EF">
              <w:rPr>
                <w:rFonts w:hint="cs"/>
                <w:b/>
                <w:rtl/>
              </w:rPr>
              <w:t>الحصة</w:t>
            </w:r>
            <w:r w:rsidR="0013036A" w:rsidRPr="00B362EF">
              <w:rPr>
                <w:rFonts w:hint="cs"/>
                <w:b/>
                <w:rtl/>
              </w:rPr>
              <w:t xml:space="preserve"> الثالثة</w:t>
            </w:r>
            <w:r w:rsidR="009516A8" w:rsidRPr="00B362EF">
              <w:rPr>
                <w:rFonts w:hint="cs"/>
                <w:b/>
                <w:rtl/>
              </w:rPr>
              <w:t>)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</w:p>
          <w:p w:rsidR="00474697" w:rsidRPr="00B362EF" w:rsidRDefault="0013036A" w:rsidP="00272102">
            <w:pPr>
              <w:shd w:val="clear" w:color="auto" w:fill="FFFFFF" w:themeFill="background1"/>
              <w:jc w:val="center"/>
              <w:rPr>
                <w:sz w:val="28"/>
                <w:szCs w:val="28"/>
                <w:rtl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مجموعات</w:t>
            </w: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283CC9" w:rsidRPr="00B362EF" w:rsidRDefault="00283CC9" w:rsidP="00720248">
            <w:pPr>
              <w:shd w:val="clear" w:color="auto" w:fill="FFFFFF" w:themeFill="background1"/>
              <w:spacing w:line="360" w:lineRule="auto"/>
              <w:jc w:val="center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720248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720248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الى المجموعة الخالية</w:t>
            </w:r>
          </w:p>
          <w:p w:rsidR="00283CC9" w:rsidRPr="00B362EF" w:rsidRDefault="00283CC9" w:rsidP="00272102">
            <w:pPr>
              <w:shd w:val="clear" w:color="auto" w:fill="FFFFFF" w:themeFill="background1"/>
              <w:spacing w:line="360" w:lineRule="auto"/>
              <w:jc w:val="center"/>
              <w:rPr>
                <w:sz w:val="26"/>
                <w:szCs w:val="26"/>
                <w:rtl/>
              </w:rPr>
            </w:pPr>
          </w:p>
          <w:p w:rsidR="00283CC9" w:rsidRPr="00B362EF" w:rsidRDefault="00283CC9" w:rsidP="00272102">
            <w:pPr>
              <w:shd w:val="clear" w:color="auto" w:fill="FFFFFF" w:themeFill="background1"/>
              <w:spacing w:line="360" w:lineRule="auto"/>
              <w:jc w:val="center"/>
              <w:rPr>
                <w:sz w:val="26"/>
                <w:szCs w:val="26"/>
                <w:rtl/>
              </w:rPr>
            </w:pPr>
          </w:p>
          <w:p w:rsidR="00F14772" w:rsidRPr="00B362EF" w:rsidRDefault="00F14772" w:rsidP="00272102">
            <w:pPr>
              <w:shd w:val="clear" w:color="auto" w:fill="FFFFFF" w:themeFill="background1"/>
              <w:spacing w:line="360" w:lineRule="auto"/>
              <w:rPr>
                <w:sz w:val="26"/>
                <w:szCs w:val="26"/>
                <w:rtl/>
              </w:rPr>
            </w:pPr>
          </w:p>
          <w:p w:rsidR="00F14772" w:rsidRPr="00B362EF" w:rsidRDefault="00283CC9" w:rsidP="00720248">
            <w:pPr>
              <w:shd w:val="clear" w:color="auto" w:fill="FFFFFF" w:themeFill="background1"/>
              <w:spacing w:line="360" w:lineRule="auto"/>
              <w:jc w:val="center"/>
              <w:rPr>
                <w:sz w:val="24"/>
                <w:szCs w:val="24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720248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720248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الى أشكال فن لتمثيل المجموعات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6"/>
                <w:szCs w:val="26"/>
                <w:rtl/>
              </w:rPr>
            </w:pPr>
          </w:p>
          <w:p w:rsidR="009516A8" w:rsidRPr="00B362EF" w:rsidRDefault="00707243" w:rsidP="00272102">
            <w:pPr>
              <w:pStyle w:val="a8"/>
              <w:numPr>
                <w:ilvl w:val="0"/>
                <w:numId w:val="2"/>
              </w:numPr>
              <w:shd w:val="clear" w:color="auto" w:fill="FFFFFF" w:themeFill="background1"/>
              <w:spacing w:line="360" w:lineRule="auto"/>
              <w:jc w:val="left"/>
              <w:rPr>
                <w:b/>
                <w:sz w:val="26"/>
                <w:szCs w:val="26"/>
                <w:rtl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</w:rPr>
              <w:t xml:space="preserve">التمهيد للدرس بمراجعة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Pr="00B362EF">
              <w:rPr>
                <w:rFonts w:hint="cs"/>
                <w:b/>
                <w:sz w:val="26"/>
                <w:szCs w:val="26"/>
                <w:rtl/>
              </w:rPr>
              <w:t xml:space="preserve"> في </w:t>
            </w:r>
            <w:r w:rsidR="0013036A" w:rsidRPr="00B362EF">
              <w:rPr>
                <w:rFonts w:hint="cs"/>
                <w:b/>
                <w:sz w:val="26"/>
                <w:szCs w:val="26"/>
                <w:rtl/>
              </w:rPr>
              <w:t>كتابة عناصر المجموعة بطريقة ذكر جميع عناصرها في حال تم التعبير عن المجموعة بطريقة الصفة المميزة والعكس كذلك</w:t>
            </w:r>
          </w:p>
          <w:p w:rsidR="00F14772" w:rsidRPr="00B362EF" w:rsidRDefault="0013036A" w:rsidP="00272102">
            <w:pPr>
              <w:pStyle w:val="a4"/>
              <w:numPr>
                <w:ilvl w:val="0"/>
                <w:numId w:val="2"/>
              </w:numPr>
              <w:shd w:val="clear" w:color="auto" w:fill="FFFFFF" w:themeFill="background1"/>
              <w:spacing w:line="360" w:lineRule="auto"/>
              <w:rPr>
                <w:sz w:val="26"/>
                <w:szCs w:val="26"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>استخدام استرا</w:t>
            </w:r>
            <w:r w:rsidR="005B7068">
              <w:rPr>
                <w:rFonts w:hint="cs"/>
                <w:sz w:val="26"/>
                <w:szCs w:val="26"/>
                <w:rtl/>
              </w:rPr>
              <w:t>تيجية التعلم التعاوني ( جيكسو )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بحيث يتم تقسيم الطلبة الى 6 مجموعات لحل تمارين ومسائل ( 1 , 2 , 3 )بحيث تقوم كل مجموعتان بحل سؤال , ثم تناقش المجموعات حلها , ومن ثم </w:t>
            </w:r>
            <w:r w:rsidR="00283CC9" w:rsidRPr="00B362EF">
              <w:rPr>
                <w:rFonts w:hint="cs"/>
                <w:sz w:val="26"/>
                <w:szCs w:val="26"/>
                <w:rtl/>
              </w:rPr>
              <w:t xml:space="preserve">يعاد توزيع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="005B7068" w:rsidRPr="00B362EF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283CC9" w:rsidRPr="00B362EF">
              <w:rPr>
                <w:rFonts w:hint="cs"/>
                <w:sz w:val="26"/>
                <w:szCs w:val="26"/>
                <w:rtl/>
              </w:rPr>
              <w:t>لعرض الحلول لأ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قرانهم </w:t>
            </w:r>
          </w:p>
          <w:p w:rsidR="0013036A" w:rsidRPr="00B362EF" w:rsidRDefault="0013036A" w:rsidP="005B7068">
            <w:pPr>
              <w:pStyle w:val="a4"/>
              <w:numPr>
                <w:ilvl w:val="0"/>
                <w:numId w:val="2"/>
              </w:numPr>
              <w:shd w:val="clear" w:color="auto" w:fill="FFFFFF" w:themeFill="background1"/>
              <w:spacing w:line="360" w:lineRule="auto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عطاء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واجب بيتي </w:t>
            </w:r>
          </w:p>
        </w:tc>
        <w:tc>
          <w:tcPr>
            <w:tcW w:w="1419" w:type="dxa"/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rPr>
                <w:bCs w:val="0"/>
                <w:sz w:val="24"/>
                <w:szCs w:val="24"/>
                <w:rtl/>
              </w:rPr>
            </w:pPr>
          </w:p>
        </w:tc>
      </w:tr>
      <w:tr w:rsidR="00574F81" w:rsidRPr="00B362EF" w:rsidTr="002567EA">
        <w:trPr>
          <w:trHeight w:val="360"/>
        </w:trPr>
        <w:tc>
          <w:tcPr>
            <w:tcW w:w="1701" w:type="dxa"/>
            <w:tcBorders>
              <w:bottom w:val="single" w:sz="4" w:space="0" w:color="auto"/>
            </w:tcBorders>
          </w:tcPr>
          <w:p w:rsidR="00574F81" w:rsidRDefault="00574F81" w:rsidP="00574F81">
            <w:pPr>
              <w:pStyle w:val="a8"/>
              <w:shd w:val="clear" w:color="auto" w:fill="FFFFFF" w:themeFill="background1"/>
              <w:spacing w:line="360" w:lineRule="auto"/>
              <w:rPr>
                <w:rFonts w:hint="cs"/>
                <w:b/>
                <w:rtl/>
              </w:rPr>
            </w:pPr>
            <w:r>
              <w:rPr>
                <w:rFonts w:hint="cs"/>
                <w:b/>
                <w:rtl/>
              </w:rPr>
              <w:t>(الحصة الرابعة)</w:t>
            </w:r>
          </w:p>
          <w:p w:rsidR="00574F81" w:rsidRPr="00AC00F8" w:rsidRDefault="00574F81" w:rsidP="00574F81">
            <w:pPr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AC00F8">
              <w:rPr>
                <w:rFonts w:hint="cs"/>
                <w:sz w:val="28"/>
                <w:szCs w:val="28"/>
                <w:rtl/>
              </w:rPr>
              <w:t>المجموعات</w:t>
            </w:r>
          </w:p>
          <w:p w:rsidR="00574F81" w:rsidRPr="00574F81" w:rsidRDefault="00574F81" w:rsidP="00574F81">
            <w:pPr>
              <w:rPr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574F81" w:rsidRPr="00B362EF" w:rsidRDefault="00574F81" w:rsidP="00574F81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b/>
                <w:sz w:val="24"/>
                <w:szCs w:val="24"/>
                <w:rtl/>
              </w:rPr>
            </w:pPr>
            <w:r>
              <w:rPr>
                <w:rFonts w:hint="cs"/>
                <w:b/>
                <w:sz w:val="24"/>
                <w:szCs w:val="24"/>
                <w:rtl/>
              </w:rPr>
              <w:t>-أن تحل الطالبة  أسئلة حول المجموعات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574F81" w:rsidRDefault="00574F81" w:rsidP="00574F81">
            <w:pPr>
              <w:pStyle w:val="a8"/>
              <w:numPr>
                <w:ilvl w:val="0"/>
                <w:numId w:val="33"/>
              </w:numPr>
              <w:shd w:val="clear" w:color="auto" w:fill="FFFFFF" w:themeFill="background1"/>
              <w:spacing w:line="360" w:lineRule="auto"/>
              <w:jc w:val="left"/>
              <w:rPr>
                <w:rFonts w:hint="cs"/>
                <w:b/>
                <w:sz w:val="26"/>
                <w:szCs w:val="26"/>
                <w:rtl/>
              </w:rPr>
            </w:pPr>
            <w:r>
              <w:rPr>
                <w:rFonts w:hint="cs"/>
                <w:b/>
                <w:sz w:val="26"/>
                <w:szCs w:val="26"/>
                <w:rtl/>
              </w:rPr>
              <w:t>مراجعة الطالبات في الدرس</w:t>
            </w:r>
          </w:p>
          <w:p w:rsidR="00574F81" w:rsidRPr="00AC00F8" w:rsidRDefault="00574F81" w:rsidP="00574F81">
            <w:pPr>
              <w:pStyle w:val="a4"/>
              <w:numPr>
                <w:ilvl w:val="0"/>
                <w:numId w:val="33"/>
              </w:numPr>
              <w:rPr>
                <w:rFonts w:hint="cs"/>
                <w:sz w:val="26"/>
                <w:szCs w:val="26"/>
              </w:rPr>
            </w:pPr>
            <w:r w:rsidRPr="00AC00F8">
              <w:rPr>
                <w:rFonts w:hint="cs"/>
                <w:sz w:val="26"/>
                <w:szCs w:val="26"/>
                <w:rtl/>
              </w:rPr>
              <w:t xml:space="preserve">حل ما تبقى من </w:t>
            </w:r>
            <w:r w:rsidR="00AC00F8" w:rsidRPr="00AC00F8">
              <w:rPr>
                <w:rFonts w:hint="cs"/>
                <w:sz w:val="26"/>
                <w:szCs w:val="26"/>
                <w:rtl/>
              </w:rPr>
              <w:t>أسئلة الدرس</w:t>
            </w:r>
          </w:p>
          <w:p w:rsidR="00AC00F8" w:rsidRPr="00AC00F8" w:rsidRDefault="00AC00F8" w:rsidP="00574F81">
            <w:pPr>
              <w:pStyle w:val="a4"/>
              <w:numPr>
                <w:ilvl w:val="0"/>
                <w:numId w:val="33"/>
              </w:numPr>
              <w:rPr>
                <w:rFonts w:hint="cs"/>
                <w:sz w:val="26"/>
                <w:szCs w:val="26"/>
              </w:rPr>
            </w:pPr>
            <w:r w:rsidRPr="00AC00F8">
              <w:rPr>
                <w:rFonts w:hint="cs"/>
                <w:sz w:val="26"/>
                <w:szCs w:val="26"/>
                <w:rtl/>
              </w:rPr>
              <w:t>اعطاء ورقة عمل  وحلها في مجموعات ثم جماعيا</w:t>
            </w:r>
          </w:p>
          <w:p w:rsidR="00AC00F8" w:rsidRPr="00574F81" w:rsidRDefault="00AC00F8" w:rsidP="00574F81">
            <w:pPr>
              <w:pStyle w:val="a4"/>
              <w:numPr>
                <w:ilvl w:val="0"/>
                <w:numId w:val="33"/>
              </w:numPr>
              <w:rPr>
                <w:rtl/>
              </w:rPr>
            </w:pPr>
          </w:p>
        </w:tc>
        <w:tc>
          <w:tcPr>
            <w:tcW w:w="1419" w:type="dxa"/>
          </w:tcPr>
          <w:p w:rsidR="00574F81" w:rsidRPr="00B362EF" w:rsidRDefault="00574F81" w:rsidP="00272102">
            <w:pPr>
              <w:pStyle w:val="a8"/>
              <w:shd w:val="clear" w:color="auto" w:fill="FFFFFF" w:themeFill="background1"/>
              <w:rPr>
                <w:bCs w:val="0"/>
                <w:sz w:val="24"/>
                <w:szCs w:val="24"/>
                <w:rtl/>
              </w:rPr>
            </w:pPr>
          </w:p>
        </w:tc>
      </w:tr>
      <w:tr w:rsidR="009516A8" w:rsidRPr="00B362EF" w:rsidTr="002567EA">
        <w:trPr>
          <w:trHeight w:val="270"/>
        </w:trPr>
        <w:tc>
          <w:tcPr>
            <w:tcW w:w="1701" w:type="dxa"/>
            <w:tcBorders>
              <w:bottom w:val="single" w:sz="4" w:space="0" w:color="auto"/>
            </w:tcBorders>
          </w:tcPr>
          <w:p w:rsidR="00F12537" w:rsidRPr="00B362EF" w:rsidRDefault="00F12537" w:rsidP="00272102">
            <w:pPr>
              <w:shd w:val="clear" w:color="auto" w:fill="FFFFFF" w:themeFill="background1"/>
              <w:spacing w:line="360" w:lineRule="auto"/>
              <w:rPr>
                <w:sz w:val="28"/>
                <w:szCs w:val="28"/>
                <w:rtl/>
              </w:rPr>
            </w:pPr>
          </w:p>
          <w:p w:rsidR="009516A8" w:rsidRPr="00B362EF" w:rsidRDefault="002567EA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(</w:t>
            </w:r>
            <w:r w:rsidR="00D36E70" w:rsidRPr="00B362EF">
              <w:rPr>
                <w:rFonts w:hint="cs"/>
                <w:b/>
                <w:rtl/>
              </w:rPr>
              <w:t>الحصة الاولى</w:t>
            </w:r>
            <w:r w:rsidR="009516A8" w:rsidRPr="00B362EF">
              <w:rPr>
                <w:rFonts w:hint="cs"/>
                <w:b/>
                <w:rtl/>
              </w:rPr>
              <w:t>)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</w:p>
          <w:p w:rsidR="00CE47CD" w:rsidRPr="00B362EF" w:rsidRDefault="00D36E70" w:rsidP="00272102">
            <w:pPr>
              <w:shd w:val="clear" w:color="auto" w:fill="FFFFFF" w:themeFill="background1"/>
              <w:jc w:val="center"/>
              <w:rPr>
                <w:sz w:val="28"/>
                <w:szCs w:val="28"/>
                <w:rtl/>
              </w:rPr>
            </w:pPr>
            <w:r w:rsidRPr="00B362EF">
              <w:rPr>
                <w:rFonts w:hint="cs"/>
                <w:sz w:val="28"/>
                <w:szCs w:val="28"/>
                <w:rtl/>
              </w:rPr>
              <w:t>الانتماء والاحتواء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F12537" w:rsidRPr="00B362EF" w:rsidRDefault="00F12537" w:rsidP="00272102">
            <w:pPr>
              <w:shd w:val="clear" w:color="auto" w:fill="FFFFFF" w:themeFill="background1"/>
              <w:spacing w:line="360" w:lineRule="auto"/>
              <w:rPr>
                <w:sz w:val="24"/>
                <w:szCs w:val="24"/>
                <w:rtl/>
              </w:rPr>
            </w:pPr>
          </w:p>
          <w:p w:rsidR="00CE47CD" w:rsidRPr="00B362EF" w:rsidRDefault="00283CC9" w:rsidP="00B362EF">
            <w:pPr>
              <w:shd w:val="clear" w:color="auto" w:fill="FFFFFF" w:themeFill="background1"/>
              <w:jc w:val="center"/>
              <w:rPr>
                <w:rtl/>
              </w:rPr>
            </w:pPr>
            <w:r w:rsidRPr="00B362EF">
              <w:rPr>
                <w:rFonts w:hint="cs"/>
                <w:rtl/>
              </w:rPr>
              <w:t xml:space="preserve">ان </w:t>
            </w:r>
            <w:r w:rsidR="00B362EF" w:rsidRPr="00B362EF">
              <w:rPr>
                <w:rFonts w:hint="cs"/>
                <w:rtl/>
              </w:rPr>
              <w:t>ت</w:t>
            </w:r>
            <w:r w:rsidRPr="00B362EF">
              <w:rPr>
                <w:rFonts w:hint="cs"/>
                <w:rtl/>
              </w:rPr>
              <w:t>تعرف الطالب</w:t>
            </w:r>
            <w:r w:rsidR="00B362EF" w:rsidRPr="00B362EF">
              <w:rPr>
                <w:rFonts w:hint="cs"/>
                <w:rtl/>
              </w:rPr>
              <w:t>ة</w:t>
            </w:r>
            <w:r w:rsidRPr="00B362EF">
              <w:rPr>
                <w:rFonts w:hint="cs"/>
                <w:rtl/>
              </w:rPr>
              <w:t xml:space="preserve"> الى مفهوم الانتماء </w:t>
            </w:r>
          </w:p>
          <w:p w:rsidR="00283CC9" w:rsidRPr="00B362EF" w:rsidRDefault="00283CC9" w:rsidP="00272102">
            <w:pPr>
              <w:shd w:val="clear" w:color="auto" w:fill="FFFFFF" w:themeFill="background1"/>
              <w:jc w:val="center"/>
              <w:rPr>
                <w:rtl/>
              </w:rPr>
            </w:pPr>
          </w:p>
          <w:p w:rsidR="00283CC9" w:rsidRPr="00B362EF" w:rsidRDefault="00283CC9" w:rsidP="00272102">
            <w:pPr>
              <w:shd w:val="clear" w:color="auto" w:fill="FFFFFF" w:themeFill="background1"/>
              <w:jc w:val="center"/>
              <w:rPr>
                <w:rtl/>
              </w:rPr>
            </w:pPr>
          </w:p>
          <w:p w:rsidR="00283CC9" w:rsidRPr="00B362EF" w:rsidRDefault="00283CC9" w:rsidP="00B362EF">
            <w:pPr>
              <w:shd w:val="clear" w:color="auto" w:fill="FFFFFF" w:themeFill="background1"/>
              <w:jc w:val="center"/>
              <w:rPr>
                <w:rtl/>
              </w:rPr>
            </w:pPr>
            <w:r w:rsidRPr="00B362EF">
              <w:rPr>
                <w:rFonts w:hint="cs"/>
                <w:rtl/>
              </w:rPr>
              <w:t xml:space="preserve">ان </w:t>
            </w:r>
            <w:r w:rsidR="00B362EF" w:rsidRPr="00B362EF">
              <w:rPr>
                <w:rFonts w:hint="cs"/>
                <w:rtl/>
              </w:rPr>
              <w:t>ت</w:t>
            </w:r>
            <w:r w:rsidRPr="00B362EF">
              <w:rPr>
                <w:rFonts w:hint="cs"/>
                <w:rtl/>
              </w:rPr>
              <w:t>تعرف الطالب</w:t>
            </w:r>
            <w:r w:rsidR="00B362EF" w:rsidRPr="00B362EF">
              <w:rPr>
                <w:rFonts w:hint="cs"/>
                <w:rtl/>
              </w:rPr>
              <w:t>ة</w:t>
            </w:r>
            <w:r w:rsidRPr="00B362EF">
              <w:rPr>
                <w:rFonts w:hint="cs"/>
                <w:rtl/>
              </w:rPr>
              <w:t xml:space="preserve"> الى مفهوم الاحتواء </w:t>
            </w:r>
          </w:p>
          <w:p w:rsidR="00283CC9" w:rsidRPr="00B362EF" w:rsidRDefault="00283CC9" w:rsidP="00272102">
            <w:pPr>
              <w:shd w:val="clear" w:color="auto" w:fill="FFFFFF" w:themeFill="background1"/>
              <w:jc w:val="center"/>
              <w:rPr>
                <w:rtl/>
              </w:rPr>
            </w:pPr>
          </w:p>
          <w:p w:rsidR="00283CC9" w:rsidRPr="00B362EF" w:rsidRDefault="00283CC9" w:rsidP="00272102">
            <w:pPr>
              <w:shd w:val="clear" w:color="auto" w:fill="FFFFFF" w:themeFill="background1"/>
              <w:jc w:val="center"/>
              <w:rPr>
                <w:rtl/>
              </w:rPr>
            </w:pPr>
          </w:p>
          <w:p w:rsidR="00283CC9" w:rsidRPr="00B362EF" w:rsidRDefault="00283CC9" w:rsidP="00B362EF">
            <w:pPr>
              <w:shd w:val="clear" w:color="auto" w:fill="FFFFFF" w:themeFill="background1"/>
              <w:jc w:val="center"/>
              <w:rPr>
                <w:rtl/>
              </w:rPr>
            </w:pPr>
            <w:r w:rsidRPr="00B362EF">
              <w:rPr>
                <w:rFonts w:hint="cs"/>
                <w:rtl/>
              </w:rPr>
              <w:t xml:space="preserve">ان </w:t>
            </w:r>
            <w:r w:rsidR="00B362EF" w:rsidRPr="00B362EF">
              <w:rPr>
                <w:rFonts w:hint="cs"/>
                <w:rtl/>
              </w:rPr>
              <w:t>ت</w:t>
            </w:r>
            <w:r w:rsidRPr="00B362EF">
              <w:rPr>
                <w:rFonts w:hint="cs"/>
                <w:rtl/>
              </w:rPr>
              <w:t>تعرف الط</w:t>
            </w:r>
            <w:r w:rsidR="00B362EF" w:rsidRPr="00B362EF">
              <w:rPr>
                <w:rFonts w:hint="cs"/>
                <w:rtl/>
              </w:rPr>
              <w:t>البة</w:t>
            </w:r>
            <w:r w:rsidRPr="00B362EF">
              <w:rPr>
                <w:rFonts w:hint="cs"/>
                <w:rtl/>
              </w:rPr>
              <w:t xml:space="preserve"> الى العلاقة بين عنصر ومجموعة</w:t>
            </w:r>
          </w:p>
          <w:p w:rsidR="00283CC9" w:rsidRPr="00B362EF" w:rsidRDefault="00283CC9" w:rsidP="00272102">
            <w:pPr>
              <w:shd w:val="clear" w:color="auto" w:fill="FFFFFF" w:themeFill="background1"/>
              <w:jc w:val="center"/>
              <w:rPr>
                <w:rtl/>
              </w:rPr>
            </w:pPr>
          </w:p>
          <w:p w:rsidR="00283CC9" w:rsidRPr="00B362EF" w:rsidRDefault="00283CC9" w:rsidP="00272102">
            <w:pPr>
              <w:shd w:val="clear" w:color="auto" w:fill="FFFFFF" w:themeFill="background1"/>
              <w:jc w:val="center"/>
              <w:rPr>
                <w:rtl/>
              </w:rPr>
            </w:pPr>
          </w:p>
          <w:p w:rsidR="00283CC9" w:rsidRPr="00B362EF" w:rsidRDefault="00283CC9" w:rsidP="00B362EF">
            <w:pPr>
              <w:shd w:val="clear" w:color="auto" w:fill="FFFFFF" w:themeFill="background1"/>
              <w:jc w:val="center"/>
              <w:rPr>
                <w:rtl/>
              </w:rPr>
            </w:pPr>
            <w:r w:rsidRPr="00B362EF">
              <w:rPr>
                <w:rFonts w:hint="cs"/>
                <w:rtl/>
              </w:rPr>
              <w:t xml:space="preserve">ان </w:t>
            </w:r>
            <w:r w:rsidR="00B362EF" w:rsidRPr="00B362EF">
              <w:rPr>
                <w:rFonts w:hint="cs"/>
                <w:rtl/>
              </w:rPr>
              <w:t>ت</w:t>
            </w:r>
            <w:r w:rsidRPr="00B362EF">
              <w:rPr>
                <w:rFonts w:hint="cs"/>
                <w:rtl/>
              </w:rPr>
              <w:t>تعرف الط</w:t>
            </w:r>
            <w:r w:rsidR="00B362EF" w:rsidRPr="00B362EF">
              <w:rPr>
                <w:rFonts w:hint="cs"/>
                <w:rtl/>
              </w:rPr>
              <w:t>البة</w:t>
            </w:r>
            <w:r w:rsidRPr="00B362EF">
              <w:rPr>
                <w:rFonts w:hint="cs"/>
                <w:rtl/>
              </w:rPr>
              <w:t xml:space="preserve"> الى العلاقة بين مجموعة ومجموعة</w:t>
            </w:r>
          </w:p>
          <w:p w:rsidR="00283CC9" w:rsidRPr="00B362EF" w:rsidRDefault="00283CC9" w:rsidP="00272102">
            <w:pPr>
              <w:shd w:val="clear" w:color="auto" w:fill="FFFFFF" w:themeFill="background1"/>
              <w:jc w:val="center"/>
              <w:rPr>
                <w:rtl/>
              </w:rPr>
            </w:pP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D32368" w:rsidRPr="00B362EF" w:rsidRDefault="00D32368" w:rsidP="00272102">
            <w:pPr>
              <w:shd w:val="clear" w:color="auto" w:fill="FFFFFF" w:themeFill="background1"/>
              <w:ind w:left="360"/>
              <w:jc w:val="both"/>
              <w:rPr>
                <w:rFonts w:ascii="Simplified Arabic" w:hAnsi="Simplified Arabic" w:cs="Simplified Arabic"/>
                <w:sz w:val="26"/>
                <w:szCs w:val="26"/>
                <w:lang w:bidi="ar-EG"/>
              </w:rPr>
            </w:pPr>
          </w:p>
          <w:p w:rsidR="00D36E70" w:rsidRPr="00B362EF" w:rsidRDefault="00D36E70" w:rsidP="00272102">
            <w:pPr>
              <w:pStyle w:val="a4"/>
              <w:numPr>
                <w:ilvl w:val="0"/>
                <w:numId w:val="15"/>
              </w:numPr>
              <w:shd w:val="clear" w:color="auto" w:fill="FFFFFF" w:themeFill="background1"/>
              <w:spacing w:line="360" w:lineRule="auto"/>
              <w:jc w:val="both"/>
              <w:rPr>
                <w:sz w:val="26"/>
                <w:szCs w:val="26"/>
                <w:lang w:bidi="ar-EG"/>
              </w:rPr>
            </w:pP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 xml:space="preserve">التمهيد للدرس بمراجعة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 xml:space="preserve"> بمفهومي الانتماء والاحتواء</w:t>
            </w:r>
          </w:p>
          <w:p w:rsidR="00D36E70" w:rsidRPr="00B362EF" w:rsidRDefault="00D36E70" w:rsidP="00272102">
            <w:pPr>
              <w:pStyle w:val="a4"/>
              <w:numPr>
                <w:ilvl w:val="0"/>
                <w:numId w:val="15"/>
              </w:numPr>
              <w:shd w:val="clear" w:color="auto" w:fill="FFFFFF" w:themeFill="background1"/>
              <w:spacing w:line="360" w:lineRule="auto"/>
              <w:jc w:val="both"/>
              <w:rPr>
                <w:sz w:val="26"/>
                <w:szCs w:val="26"/>
                <w:lang w:bidi="ar-EG"/>
              </w:rPr>
            </w:pP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 xml:space="preserve">باستخدام الحوار والمناقشة تنفيذ نشاط ( 1 ) والتركيز على مفهوم الانتماء والاحتواء والتمييز بينهما </w:t>
            </w:r>
          </w:p>
          <w:p w:rsidR="006543C9" w:rsidRPr="00B362EF" w:rsidRDefault="00D36E70" w:rsidP="005B7068">
            <w:pPr>
              <w:pStyle w:val="a4"/>
              <w:numPr>
                <w:ilvl w:val="0"/>
                <w:numId w:val="15"/>
              </w:numPr>
              <w:shd w:val="clear" w:color="auto" w:fill="FFFFFF" w:themeFill="background1"/>
              <w:spacing w:line="360" w:lineRule="auto"/>
              <w:jc w:val="both"/>
              <w:rPr>
                <w:sz w:val="26"/>
                <w:szCs w:val="26"/>
                <w:rtl/>
                <w:lang w:bidi="ar-EG"/>
              </w:rPr>
            </w:pP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 xml:space="preserve">باستخدام استراتيجية ( فكر </w:t>
            </w:r>
            <w:r w:rsidRPr="00B362EF">
              <w:rPr>
                <w:sz w:val="26"/>
                <w:szCs w:val="26"/>
                <w:rtl/>
                <w:lang w:bidi="ar-EG"/>
              </w:rPr>
              <w:t>–</w:t>
            </w: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 xml:space="preserve"> زاوج </w:t>
            </w:r>
            <w:r w:rsidRPr="00B362EF">
              <w:rPr>
                <w:sz w:val="26"/>
                <w:szCs w:val="26"/>
                <w:rtl/>
                <w:lang w:bidi="ar-EG"/>
              </w:rPr>
              <w:t>–</w:t>
            </w: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 xml:space="preserve"> شارك ) مناقشة </w:t>
            </w:r>
            <w:r w:rsidR="001710C7" w:rsidRPr="00B362EF">
              <w:rPr>
                <w:rFonts w:hint="cs"/>
                <w:sz w:val="26"/>
                <w:szCs w:val="26"/>
                <w:rtl/>
                <w:lang w:bidi="ar-EG"/>
              </w:rPr>
              <w:t xml:space="preserve">الانشطة </w:t>
            </w: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 xml:space="preserve">(2,3) ومتابعة حلول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="005B7068" w:rsidRPr="00B362EF">
              <w:rPr>
                <w:rFonts w:hint="cs"/>
                <w:sz w:val="26"/>
                <w:szCs w:val="26"/>
                <w:rtl/>
                <w:lang w:bidi="ar-EG"/>
              </w:rPr>
              <w:t xml:space="preserve"> </w:t>
            </w: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>وتقديم التغذية الراجعة له</w:t>
            </w:r>
            <w:r w:rsidR="005B7068">
              <w:rPr>
                <w:rFonts w:hint="cs"/>
                <w:sz w:val="26"/>
                <w:szCs w:val="26"/>
                <w:rtl/>
                <w:lang w:bidi="ar-EG"/>
              </w:rPr>
              <w:t>ن</w:t>
            </w: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 xml:space="preserve"> ومن ثم مناقشة الحل على السبورة  </w:t>
            </w:r>
          </w:p>
        </w:tc>
        <w:tc>
          <w:tcPr>
            <w:tcW w:w="1419" w:type="dxa"/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F12537" w:rsidRPr="00B362EF" w:rsidRDefault="00F12537" w:rsidP="00272102">
            <w:pPr>
              <w:shd w:val="clear" w:color="auto" w:fill="FFFFFF" w:themeFill="background1"/>
              <w:spacing w:line="360" w:lineRule="auto"/>
              <w:rPr>
                <w:sz w:val="24"/>
                <w:szCs w:val="24"/>
                <w:rtl/>
              </w:rPr>
            </w:pPr>
          </w:p>
          <w:p w:rsidR="00F12537" w:rsidRPr="00B362EF" w:rsidRDefault="00F12537" w:rsidP="00272102">
            <w:pPr>
              <w:shd w:val="clear" w:color="auto" w:fill="FFFFFF" w:themeFill="background1"/>
              <w:spacing w:line="360" w:lineRule="auto"/>
              <w:rPr>
                <w:sz w:val="24"/>
                <w:szCs w:val="24"/>
                <w:rtl/>
              </w:rPr>
            </w:pP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</w:rPr>
              <w:t xml:space="preserve">حل امثلة متنوعة 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</w:rPr>
              <w:t>تقويم ختامي</w:t>
            </w:r>
          </w:p>
        </w:tc>
      </w:tr>
      <w:tr w:rsidR="009516A8" w:rsidRPr="00B362EF" w:rsidTr="002567EA">
        <w:trPr>
          <w:trHeight w:val="70"/>
        </w:trPr>
        <w:tc>
          <w:tcPr>
            <w:tcW w:w="1701" w:type="dxa"/>
            <w:tcBorders>
              <w:bottom w:val="single" w:sz="4" w:space="0" w:color="auto"/>
            </w:tcBorders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9516A8" w:rsidRPr="00B362EF" w:rsidRDefault="002567EA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(</w:t>
            </w:r>
            <w:r w:rsidR="009516A8" w:rsidRPr="00B362EF">
              <w:rPr>
                <w:rFonts w:hint="cs"/>
                <w:b/>
                <w:rtl/>
              </w:rPr>
              <w:t>الحصة ا</w:t>
            </w:r>
            <w:r w:rsidR="001710C7" w:rsidRPr="00B362EF">
              <w:rPr>
                <w:rFonts w:hint="cs"/>
                <w:b/>
                <w:rtl/>
              </w:rPr>
              <w:t>لثانية</w:t>
            </w:r>
            <w:r w:rsidR="005D27D4" w:rsidRPr="00B362EF">
              <w:rPr>
                <w:rFonts w:hint="cs"/>
                <w:b/>
                <w:rtl/>
              </w:rPr>
              <w:t>)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</w:p>
          <w:p w:rsidR="001710C7" w:rsidRPr="00B362EF" w:rsidRDefault="001710C7" w:rsidP="00272102">
            <w:pPr>
              <w:shd w:val="clear" w:color="auto" w:fill="FFFFFF" w:themeFill="background1"/>
              <w:jc w:val="center"/>
              <w:rPr>
                <w:sz w:val="28"/>
                <w:szCs w:val="28"/>
                <w:rtl/>
              </w:rPr>
            </w:pPr>
            <w:r w:rsidRPr="00B362EF">
              <w:rPr>
                <w:rFonts w:hint="cs"/>
                <w:sz w:val="28"/>
                <w:szCs w:val="28"/>
                <w:rtl/>
              </w:rPr>
              <w:t>الانتماء والاحتواء</w:t>
            </w:r>
          </w:p>
          <w:p w:rsidR="005D27D4" w:rsidRPr="00B362EF" w:rsidRDefault="005D27D4" w:rsidP="00272102">
            <w:pPr>
              <w:shd w:val="clear" w:color="auto" w:fill="FFFFFF" w:themeFill="background1"/>
              <w:rPr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4F1722" w:rsidRPr="00B362EF" w:rsidRDefault="004F1722" w:rsidP="00272102">
            <w:pPr>
              <w:shd w:val="clear" w:color="auto" w:fill="FFFFFF" w:themeFill="background1"/>
              <w:jc w:val="center"/>
              <w:rPr>
                <w:rtl/>
              </w:rPr>
            </w:pPr>
          </w:p>
          <w:p w:rsidR="004F1722" w:rsidRPr="00B362EF" w:rsidRDefault="004F1722" w:rsidP="00272102">
            <w:pPr>
              <w:shd w:val="clear" w:color="auto" w:fill="FFFFFF" w:themeFill="background1"/>
              <w:rPr>
                <w:rtl/>
              </w:rPr>
            </w:pPr>
          </w:p>
          <w:p w:rsidR="004F1722" w:rsidRPr="00B362EF" w:rsidRDefault="00283CC9" w:rsidP="00B362EF">
            <w:pPr>
              <w:shd w:val="clear" w:color="auto" w:fill="FFFFFF" w:themeFill="background1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على مفهوم تساوي مجموعتين </w:t>
            </w:r>
          </w:p>
          <w:p w:rsidR="00283CC9" w:rsidRPr="00B362EF" w:rsidRDefault="00283CC9" w:rsidP="00272102">
            <w:pPr>
              <w:shd w:val="clear" w:color="auto" w:fill="FFFFFF" w:themeFill="background1"/>
              <w:rPr>
                <w:sz w:val="26"/>
                <w:szCs w:val="26"/>
                <w:rtl/>
              </w:rPr>
            </w:pPr>
          </w:p>
          <w:p w:rsidR="004F1722" w:rsidRPr="00B362EF" w:rsidRDefault="004F1722" w:rsidP="00272102">
            <w:pPr>
              <w:shd w:val="clear" w:color="auto" w:fill="FFFFFF" w:themeFill="background1"/>
              <w:rPr>
                <w:rtl/>
              </w:rPr>
            </w:pPr>
          </w:p>
          <w:p w:rsidR="001710C7" w:rsidRPr="00B362EF" w:rsidRDefault="001710C7" w:rsidP="00272102">
            <w:pPr>
              <w:shd w:val="clear" w:color="auto" w:fill="FFFFFF" w:themeFill="background1"/>
              <w:rPr>
                <w:rtl/>
              </w:rPr>
            </w:pPr>
          </w:p>
          <w:p w:rsidR="009516A8" w:rsidRPr="00B362EF" w:rsidRDefault="009516A8" w:rsidP="00272102">
            <w:pPr>
              <w:shd w:val="clear" w:color="auto" w:fill="FFFFFF" w:themeFill="background1"/>
              <w:rPr>
                <w:rtl/>
              </w:rPr>
            </w:pP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4F1722" w:rsidRPr="00B362EF" w:rsidRDefault="004F1722" w:rsidP="00272102">
            <w:pPr>
              <w:numPr>
                <w:ilvl w:val="0"/>
                <w:numId w:val="3"/>
              </w:numPr>
              <w:shd w:val="clear" w:color="auto" w:fill="FFFFFF" w:themeFill="background1"/>
              <w:spacing w:line="276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مراجعة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="001710C7"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بمفهومي الانتماء والاحتواء وحل الواجب البيتي </w:t>
            </w: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.</w:t>
            </w:r>
          </w:p>
          <w:p w:rsidR="004F3BDE" w:rsidRPr="00B362EF" w:rsidRDefault="001710C7" w:rsidP="00272102">
            <w:pPr>
              <w:numPr>
                <w:ilvl w:val="0"/>
                <w:numId w:val="3"/>
              </w:numPr>
              <w:shd w:val="clear" w:color="auto" w:fill="FFFFFF" w:themeFill="background1"/>
              <w:spacing w:line="276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مناقشة الانشطة ( 5 , 6 ) فرديا ومتابعة حلول الطلبة وتقديم التغذية الراجعة , وكتابة الحل على السبورة </w:t>
            </w:r>
          </w:p>
          <w:p w:rsidR="002567EA" w:rsidRPr="00B362EF" w:rsidRDefault="001710C7" w:rsidP="005B7068">
            <w:pPr>
              <w:numPr>
                <w:ilvl w:val="0"/>
                <w:numId w:val="3"/>
              </w:numPr>
              <w:shd w:val="clear" w:color="auto" w:fill="FFFFFF" w:themeFill="background1"/>
              <w:spacing w:line="276" w:lineRule="auto"/>
              <w:jc w:val="both"/>
              <w:rPr>
                <w:rFonts w:cs="AL-Mohanad Bold"/>
                <w:sz w:val="26"/>
                <w:szCs w:val="26"/>
                <w:rtl/>
                <w:lang w:bidi="ar-EG"/>
              </w:rPr>
            </w:pP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عمل مجموعات وباستخدام التعلم التعاوني تنفيذ </w:t>
            </w:r>
            <w:r w:rsidR="005B7068">
              <w:rPr>
                <w:rFonts w:cs="AL-Mohanad Bold" w:hint="cs"/>
                <w:sz w:val="26"/>
                <w:szCs w:val="26"/>
                <w:rtl/>
                <w:lang w:bidi="ar-EG"/>
              </w:rPr>
              <w:t>نشاط ( 7 ) وتقديم الدعم المناسب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 للطالبات</w:t>
            </w:r>
          </w:p>
          <w:p w:rsidR="00AC696A" w:rsidRPr="00B362EF" w:rsidRDefault="00AC696A" w:rsidP="00272102">
            <w:pPr>
              <w:shd w:val="clear" w:color="auto" w:fill="FFFFFF" w:themeFill="background1"/>
              <w:rPr>
                <w:rtl/>
                <w:lang w:bidi="ar-EG"/>
              </w:rPr>
            </w:pPr>
          </w:p>
        </w:tc>
        <w:tc>
          <w:tcPr>
            <w:tcW w:w="1419" w:type="dxa"/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Cs w:val="0"/>
                <w:sz w:val="24"/>
                <w:szCs w:val="24"/>
                <w:rtl/>
                <w:lang w:bidi="ar-EG"/>
              </w:rPr>
            </w:pP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>تنفيذ أنشطة الدرس</w:t>
            </w:r>
          </w:p>
          <w:p w:rsidR="009516A8" w:rsidRPr="00B362EF" w:rsidRDefault="001710C7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>نقاش في الحصة</w:t>
            </w:r>
          </w:p>
        </w:tc>
      </w:tr>
      <w:tr w:rsidR="001710C7" w:rsidRPr="00B362EF" w:rsidTr="002567EA">
        <w:trPr>
          <w:trHeight w:val="4410"/>
        </w:trPr>
        <w:tc>
          <w:tcPr>
            <w:tcW w:w="1701" w:type="dxa"/>
            <w:tcBorders>
              <w:bottom w:val="single" w:sz="4" w:space="0" w:color="auto"/>
            </w:tcBorders>
          </w:tcPr>
          <w:p w:rsidR="001710C7" w:rsidRPr="00B362EF" w:rsidRDefault="001710C7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1710C7" w:rsidRPr="00B362EF" w:rsidRDefault="001710C7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1710C7" w:rsidRPr="00B362EF" w:rsidRDefault="001710C7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(</w:t>
            </w:r>
            <w:r w:rsidR="00E2540F" w:rsidRPr="00B362EF">
              <w:rPr>
                <w:rFonts w:hint="cs"/>
                <w:b/>
                <w:rtl/>
              </w:rPr>
              <w:t>الحصة الثالثة</w:t>
            </w:r>
            <w:r w:rsidRPr="00B362EF">
              <w:rPr>
                <w:rFonts w:hint="cs"/>
                <w:b/>
                <w:rtl/>
              </w:rPr>
              <w:t xml:space="preserve"> )</w:t>
            </w:r>
          </w:p>
          <w:p w:rsidR="001710C7" w:rsidRPr="00B362EF" w:rsidRDefault="001710C7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1710C7" w:rsidRPr="00B362EF" w:rsidRDefault="001710C7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 xml:space="preserve">الانتماء والاحتواء </w:t>
            </w:r>
          </w:p>
          <w:p w:rsidR="001710C7" w:rsidRPr="00B362EF" w:rsidRDefault="001710C7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1710C7" w:rsidRPr="00B362EF" w:rsidRDefault="001710C7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</w:p>
          <w:p w:rsidR="00E2540F" w:rsidRPr="00B362EF" w:rsidRDefault="00E2540F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E2540F" w:rsidRPr="00B362EF" w:rsidRDefault="00E2540F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E2540F" w:rsidRPr="00B362EF" w:rsidRDefault="00E2540F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E2540F" w:rsidRPr="00B362EF" w:rsidRDefault="00E2540F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E2540F" w:rsidRPr="00B362EF" w:rsidRDefault="00E2540F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E2540F" w:rsidRPr="00B362EF" w:rsidRDefault="00E2540F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E2540F" w:rsidRPr="00B362EF" w:rsidRDefault="00E2540F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E2540F" w:rsidRPr="00B362EF" w:rsidRDefault="00E2540F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E2540F" w:rsidRPr="00B362EF" w:rsidRDefault="00E2540F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E2540F" w:rsidRPr="00B362EF" w:rsidRDefault="00E2540F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E2540F" w:rsidRPr="00B362EF" w:rsidRDefault="00E2540F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1710C7" w:rsidRPr="00B362EF" w:rsidRDefault="001710C7" w:rsidP="00272102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rtl/>
              </w:rPr>
            </w:pPr>
          </w:p>
          <w:p w:rsidR="003639CD" w:rsidRPr="00B362EF" w:rsidRDefault="003639CD" w:rsidP="00B362EF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على المجموعة المنتهية</w:t>
            </w:r>
          </w:p>
          <w:p w:rsidR="003639CD" w:rsidRPr="00B362EF" w:rsidRDefault="003639CD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3639CD" w:rsidRPr="00B362EF" w:rsidRDefault="003639CD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3639CD" w:rsidRPr="00B362EF" w:rsidRDefault="003639CD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3639CD" w:rsidRPr="00B362EF" w:rsidRDefault="003639CD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3639CD" w:rsidRPr="00B362EF" w:rsidRDefault="003639CD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3639CD" w:rsidRPr="00B362EF" w:rsidRDefault="003639CD" w:rsidP="00B362EF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على المجموعة غير المنتهية</w:t>
            </w:r>
          </w:p>
          <w:p w:rsidR="003639CD" w:rsidRPr="00B362EF" w:rsidRDefault="003639CD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3639CD" w:rsidRPr="00B362EF" w:rsidRDefault="003639CD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3639CD" w:rsidRPr="00B362EF" w:rsidRDefault="003639CD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3639CD" w:rsidRPr="00B362EF" w:rsidRDefault="003639CD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3639CD" w:rsidRPr="00B362EF" w:rsidRDefault="003639CD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3639CD" w:rsidRPr="00B362EF" w:rsidRDefault="003639CD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3639CD" w:rsidRPr="00B362EF" w:rsidRDefault="003639CD" w:rsidP="00B362EF">
            <w:pPr>
              <w:shd w:val="clear" w:color="auto" w:fill="FFFFFF" w:themeFill="background1"/>
              <w:jc w:val="center"/>
              <w:rPr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على العلاقة بين مجموعة الاعداد الطبيعية ومجموعة الاعداد الصحيحة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1710C7" w:rsidRPr="00B362EF" w:rsidRDefault="001710C7" w:rsidP="00272102">
            <w:pPr>
              <w:pStyle w:val="a4"/>
              <w:shd w:val="clear" w:color="auto" w:fill="FFFFFF" w:themeFill="background1"/>
              <w:ind w:left="360"/>
              <w:rPr>
                <w:b/>
                <w:sz w:val="26"/>
                <w:szCs w:val="26"/>
                <w:rtl/>
              </w:rPr>
            </w:pPr>
          </w:p>
          <w:p w:rsidR="00E2540F" w:rsidRPr="00B362EF" w:rsidRDefault="00E2540F" w:rsidP="00272102">
            <w:pPr>
              <w:pStyle w:val="a4"/>
              <w:numPr>
                <w:ilvl w:val="0"/>
                <w:numId w:val="26"/>
              </w:numPr>
              <w:shd w:val="clear" w:color="auto" w:fill="FFFFFF" w:themeFill="background1"/>
              <w:spacing w:line="360" w:lineRule="auto"/>
              <w:rPr>
                <w:b/>
                <w:sz w:val="26"/>
                <w:szCs w:val="26"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</w:rPr>
              <w:t xml:space="preserve">مراجعة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Pr="00B362EF">
              <w:rPr>
                <w:rFonts w:hint="cs"/>
                <w:b/>
                <w:sz w:val="26"/>
                <w:szCs w:val="26"/>
                <w:rtl/>
              </w:rPr>
              <w:t xml:space="preserve"> في الانتماء والاحتواء وتساوي المجموعات من خلال الحوار والمناقشة و وطرح بعض الامثلة على ا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Pr="00B362EF">
              <w:rPr>
                <w:rFonts w:hint="cs"/>
                <w:b/>
                <w:sz w:val="26"/>
                <w:szCs w:val="26"/>
                <w:rtl/>
              </w:rPr>
              <w:t xml:space="preserve"> </w:t>
            </w:r>
          </w:p>
          <w:p w:rsidR="00E2540F" w:rsidRPr="00B362EF" w:rsidRDefault="00E2540F" w:rsidP="00272102">
            <w:pPr>
              <w:pStyle w:val="a4"/>
              <w:numPr>
                <w:ilvl w:val="0"/>
                <w:numId w:val="26"/>
              </w:numPr>
              <w:shd w:val="clear" w:color="auto" w:fill="FFFFFF" w:themeFill="background1"/>
              <w:spacing w:line="360" w:lineRule="auto"/>
              <w:rPr>
                <w:b/>
                <w:sz w:val="26"/>
                <w:szCs w:val="26"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</w:rPr>
              <w:t xml:space="preserve">حل التمارين ( 1 , 2 , 3 ) فرديا ومتابعة حلول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="005B7068" w:rsidRPr="00B362EF">
              <w:rPr>
                <w:rFonts w:hint="cs"/>
                <w:b/>
                <w:sz w:val="26"/>
                <w:szCs w:val="26"/>
                <w:rtl/>
              </w:rPr>
              <w:t xml:space="preserve"> </w:t>
            </w:r>
            <w:r w:rsidRPr="00B362EF">
              <w:rPr>
                <w:rFonts w:hint="cs"/>
                <w:b/>
                <w:sz w:val="26"/>
                <w:szCs w:val="26"/>
                <w:rtl/>
              </w:rPr>
              <w:t xml:space="preserve">ومناقشتهم بالحل , ومناقشة الحل على السبورة </w:t>
            </w:r>
          </w:p>
          <w:p w:rsidR="00E2540F" w:rsidRPr="00B362EF" w:rsidRDefault="00E2540F" w:rsidP="00272102">
            <w:pPr>
              <w:pStyle w:val="a4"/>
              <w:numPr>
                <w:ilvl w:val="0"/>
                <w:numId w:val="26"/>
              </w:numPr>
              <w:shd w:val="clear" w:color="auto" w:fill="FFFFFF" w:themeFill="background1"/>
              <w:spacing w:line="360" w:lineRule="auto"/>
              <w:rPr>
                <w:b/>
                <w:sz w:val="26"/>
                <w:szCs w:val="26"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</w:rPr>
              <w:t>تنفيذ لعبة ساعي البريد بحيث يقوم المعلم بتوزيع بطاقات عليها رمز ينتمي , لا ينتمي , محتواه او لا محتواه ,وكتابة سؤال ( 5) على ملصق يعلق على السبورة ويطلب من الطالب</w:t>
            </w:r>
            <w:r w:rsidR="005B7068">
              <w:rPr>
                <w:rFonts w:hint="cs"/>
                <w:b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b/>
                <w:sz w:val="26"/>
                <w:szCs w:val="26"/>
                <w:rtl/>
              </w:rPr>
              <w:t xml:space="preserve"> استخدام الرموز التي لديه</w:t>
            </w:r>
            <w:r w:rsidR="005B7068">
              <w:rPr>
                <w:rFonts w:hint="cs"/>
                <w:b/>
                <w:sz w:val="26"/>
                <w:szCs w:val="26"/>
                <w:rtl/>
              </w:rPr>
              <w:t>ا</w:t>
            </w:r>
            <w:r w:rsidRPr="00B362EF">
              <w:rPr>
                <w:rFonts w:hint="cs"/>
                <w:b/>
                <w:sz w:val="26"/>
                <w:szCs w:val="26"/>
                <w:rtl/>
              </w:rPr>
              <w:t xml:space="preserve"> لوضعها في الفراغ المناسب للحصول على عبارة صحيحة </w:t>
            </w:r>
          </w:p>
          <w:p w:rsidR="00E2540F" w:rsidRPr="00B362EF" w:rsidRDefault="00E2540F" w:rsidP="00272102">
            <w:pPr>
              <w:pStyle w:val="a4"/>
              <w:numPr>
                <w:ilvl w:val="0"/>
                <w:numId w:val="26"/>
              </w:numPr>
              <w:shd w:val="clear" w:color="auto" w:fill="FFFFFF" w:themeFill="background1"/>
              <w:spacing w:line="360" w:lineRule="auto"/>
              <w:rPr>
                <w:b/>
                <w:sz w:val="26"/>
                <w:szCs w:val="26"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</w:rPr>
              <w:t xml:space="preserve">باستخدام التعلم التعاوني تنفيذ السؤالين ( 6 , 7 ) </w:t>
            </w:r>
          </w:p>
          <w:p w:rsidR="00E2540F" w:rsidRPr="00B362EF" w:rsidRDefault="00E2540F" w:rsidP="00272102">
            <w:pPr>
              <w:pStyle w:val="a4"/>
              <w:numPr>
                <w:ilvl w:val="0"/>
                <w:numId w:val="26"/>
              </w:numPr>
              <w:shd w:val="clear" w:color="auto" w:fill="FFFFFF" w:themeFill="background1"/>
              <w:spacing w:line="360" w:lineRule="auto"/>
              <w:rPr>
                <w:b/>
                <w:sz w:val="26"/>
                <w:szCs w:val="26"/>
                <w:rtl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</w:rPr>
              <w:t>يقوم المعلم بمناقشة اجابات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 الطالبات</w:t>
            </w:r>
            <w:r w:rsidR="005B7068" w:rsidRPr="00B362EF">
              <w:rPr>
                <w:rFonts w:hint="cs"/>
                <w:b/>
                <w:sz w:val="26"/>
                <w:szCs w:val="26"/>
                <w:rtl/>
              </w:rPr>
              <w:t xml:space="preserve"> </w:t>
            </w:r>
            <w:r w:rsidRPr="00B362EF">
              <w:rPr>
                <w:rFonts w:hint="cs"/>
                <w:b/>
                <w:sz w:val="26"/>
                <w:szCs w:val="26"/>
                <w:rtl/>
              </w:rPr>
              <w:t xml:space="preserve">باستمرار والتأكد على الحلول الصحيحة ( تعزيز الاجابات الجيدة )  </w:t>
            </w:r>
          </w:p>
        </w:tc>
        <w:tc>
          <w:tcPr>
            <w:tcW w:w="1419" w:type="dxa"/>
          </w:tcPr>
          <w:p w:rsidR="001710C7" w:rsidRPr="00B362EF" w:rsidRDefault="001710C7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  <w:p w:rsidR="001710C7" w:rsidRPr="00B362EF" w:rsidRDefault="001710C7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  <w:p w:rsidR="001710C7" w:rsidRPr="00B362EF" w:rsidRDefault="001710C7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  <w:p w:rsidR="001710C7" w:rsidRPr="00B362EF" w:rsidRDefault="001710C7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  <w:p w:rsidR="001710C7" w:rsidRPr="00B362EF" w:rsidRDefault="001710C7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  <w:p w:rsidR="001710C7" w:rsidRPr="00B362EF" w:rsidRDefault="001710C7" w:rsidP="00272102">
            <w:pPr>
              <w:pStyle w:val="a8"/>
              <w:shd w:val="clear" w:color="auto" w:fill="FFFFFF" w:themeFill="background1"/>
              <w:spacing w:line="360" w:lineRule="auto"/>
              <w:rPr>
                <w:bCs w:val="0"/>
                <w:sz w:val="24"/>
                <w:szCs w:val="24"/>
                <w:rtl/>
                <w:lang w:bidi="ar-EG"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>حل أسئلة الدرس</w:t>
            </w:r>
          </w:p>
        </w:tc>
      </w:tr>
      <w:tr w:rsidR="009516A8" w:rsidRPr="00B362EF" w:rsidTr="002567EA">
        <w:trPr>
          <w:trHeight w:val="2124"/>
        </w:trPr>
        <w:tc>
          <w:tcPr>
            <w:tcW w:w="1701" w:type="dxa"/>
            <w:tcBorders>
              <w:bottom w:val="single" w:sz="4" w:space="0" w:color="auto"/>
            </w:tcBorders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b/>
                <w:rtl/>
              </w:rPr>
            </w:pPr>
          </w:p>
          <w:p w:rsidR="00E2540F" w:rsidRPr="00B362EF" w:rsidRDefault="00E2540F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9516A8" w:rsidRPr="00B362EF" w:rsidRDefault="002567EA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(الحصة الاولى</w:t>
            </w:r>
            <w:r w:rsidR="009516A8" w:rsidRPr="00B362EF">
              <w:rPr>
                <w:rFonts w:hint="cs"/>
                <w:b/>
                <w:rtl/>
              </w:rPr>
              <w:t>)</w:t>
            </w:r>
          </w:p>
          <w:p w:rsidR="002567EA" w:rsidRPr="00B362EF" w:rsidRDefault="002567EA" w:rsidP="00272102">
            <w:pPr>
              <w:shd w:val="clear" w:color="auto" w:fill="FFFFFF" w:themeFill="background1"/>
              <w:rPr>
                <w:rtl/>
              </w:rPr>
            </w:pPr>
          </w:p>
          <w:p w:rsidR="00227609" w:rsidRPr="00B362EF" w:rsidRDefault="00ED3AF2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rtl/>
                <w:lang w:bidi="ar-EG"/>
              </w:rPr>
              <w:t>المجموعة الكلية والجزئية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  <w:lang w:bidi="ar-EG"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9F7AAC" w:rsidRPr="00B362EF" w:rsidRDefault="009F7AAC" w:rsidP="00272102">
            <w:pPr>
              <w:shd w:val="clear" w:color="auto" w:fill="FFFFFF" w:themeFill="background1"/>
              <w:rPr>
                <w:rtl/>
              </w:rPr>
            </w:pPr>
          </w:p>
          <w:p w:rsidR="009516A8" w:rsidRPr="00B362EF" w:rsidRDefault="006770AC" w:rsidP="00B362EF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على مفهوم المجموعة الجزئية</w:t>
            </w:r>
          </w:p>
          <w:p w:rsidR="006770AC" w:rsidRPr="00B362EF" w:rsidRDefault="006770AC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6770AC" w:rsidRPr="00B362EF" w:rsidRDefault="006770AC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6770AC" w:rsidRPr="00B362EF" w:rsidRDefault="006770AC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6770AC" w:rsidRPr="00B362EF" w:rsidRDefault="006770AC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6770AC" w:rsidRPr="00B362EF" w:rsidRDefault="006770AC" w:rsidP="00B362EF">
            <w:pPr>
              <w:shd w:val="clear" w:color="auto" w:fill="FFFFFF" w:themeFill="background1"/>
              <w:jc w:val="center"/>
              <w:rPr>
                <w:sz w:val="24"/>
                <w:szCs w:val="24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على مفهوم المجموعة 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الكلية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9F7AAC" w:rsidRPr="00B362EF" w:rsidRDefault="009F7AAC" w:rsidP="00272102">
            <w:pPr>
              <w:shd w:val="clear" w:color="auto" w:fill="FFFFFF" w:themeFill="background1"/>
              <w:ind w:left="360"/>
              <w:jc w:val="both"/>
              <w:rPr>
                <w:rFonts w:ascii="Simplified Arabic" w:hAnsi="Simplified Arabic" w:cs="Simplified Arabic"/>
                <w:sz w:val="26"/>
                <w:szCs w:val="26"/>
                <w:lang w:bidi="ar-EG"/>
              </w:rPr>
            </w:pPr>
          </w:p>
          <w:p w:rsidR="009516A8" w:rsidRPr="00B362EF" w:rsidRDefault="00ED3AF2" w:rsidP="00272102">
            <w:pPr>
              <w:pStyle w:val="a8"/>
              <w:numPr>
                <w:ilvl w:val="0"/>
                <w:numId w:val="16"/>
              </w:numPr>
              <w:shd w:val="clear" w:color="auto" w:fill="FFFFFF" w:themeFill="background1"/>
              <w:spacing w:line="360" w:lineRule="auto"/>
              <w:jc w:val="left"/>
              <w:rPr>
                <w:rFonts w:cs="AL-Mohanad Bold"/>
                <w:sz w:val="26"/>
                <w:szCs w:val="26"/>
                <w:rtl/>
                <w:lang w:bidi="ar-EG"/>
              </w:rPr>
            </w:pP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التمهيد للدرس بمراجعة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="002567EA"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في   الاحتواء ومناقشة نشاط (1</w:t>
            </w: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) جماعيا </w:t>
            </w:r>
          </w:p>
          <w:p w:rsidR="005B7068" w:rsidRDefault="00ED3AF2" w:rsidP="00272102">
            <w:pPr>
              <w:pStyle w:val="a4"/>
              <w:numPr>
                <w:ilvl w:val="0"/>
                <w:numId w:val="16"/>
              </w:numPr>
              <w:shd w:val="clear" w:color="auto" w:fill="FFFFFF" w:themeFill="background1"/>
              <w:spacing w:line="360" w:lineRule="auto"/>
              <w:rPr>
                <w:sz w:val="26"/>
                <w:szCs w:val="26"/>
                <w:lang w:bidi="ar-EG"/>
              </w:rPr>
            </w:pP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 xml:space="preserve">باستخدام استراتيجية ( فكر </w:t>
            </w:r>
            <w:r w:rsidRPr="00B362EF">
              <w:rPr>
                <w:sz w:val="26"/>
                <w:szCs w:val="26"/>
                <w:rtl/>
                <w:lang w:bidi="ar-EG"/>
              </w:rPr>
              <w:t>–</w:t>
            </w: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 xml:space="preserve"> زاوج </w:t>
            </w:r>
            <w:r w:rsidRPr="00B362EF">
              <w:rPr>
                <w:sz w:val="26"/>
                <w:szCs w:val="26"/>
                <w:rtl/>
                <w:lang w:bidi="ar-EG"/>
              </w:rPr>
              <w:t>–</w:t>
            </w: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 xml:space="preserve"> شارك ) تنفيذ نشاط </w:t>
            </w:r>
          </w:p>
          <w:p w:rsidR="00ED3AF2" w:rsidRPr="00B362EF" w:rsidRDefault="00ED3AF2" w:rsidP="005B7068">
            <w:pPr>
              <w:pStyle w:val="a4"/>
              <w:shd w:val="clear" w:color="auto" w:fill="FFFFFF" w:themeFill="background1"/>
              <w:spacing w:line="360" w:lineRule="auto"/>
              <w:ind w:left="360"/>
              <w:rPr>
                <w:sz w:val="26"/>
                <w:szCs w:val="26"/>
                <w:lang w:bidi="ar-EG"/>
              </w:rPr>
            </w:pP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>( 2 )</w:t>
            </w:r>
          </w:p>
          <w:p w:rsidR="00ED3AF2" w:rsidRPr="00B362EF" w:rsidRDefault="00ED3AF2" w:rsidP="00272102">
            <w:pPr>
              <w:pStyle w:val="a4"/>
              <w:numPr>
                <w:ilvl w:val="0"/>
                <w:numId w:val="16"/>
              </w:numPr>
              <w:shd w:val="clear" w:color="auto" w:fill="FFFFFF" w:themeFill="background1"/>
              <w:spacing w:line="360" w:lineRule="auto"/>
              <w:rPr>
                <w:sz w:val="26"/>
                <w:szCs w:val="26"/>
                <w:lang w:bidi="ar-EG"/>
              </w:rPr>
            </w:pP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>باستخدام الاكتشاف تنفيذ نشاط ( 3 ) لاستنتاج عدد المجموعات الجزئية  لمجموعة مكونة من ن من العناصر</w:t>
            </w:r>
          </w:p>
          <w:p w:rsidR="00B22B78" w:rsidRPr="00B362EF" w:rsidRDefault="00ED3AF2" w:rsidP="00272102">
            <w:pPr>
              <w:pStyle w:val="a4"/>
              <w:numPr>
                <w:ilvl w:val="0"/>
                <w:numId w:val="16"/>
              </w:numPr>
              <w:shd w:val="clear" w:color="auto" w:fill="FFFFFF" w:themeFill="background1"/>
              <w:spacing w:line="360" w:lineRule="auto"/>
              <w:rPr>
                <w:sz w:val="26"/>
                <w:szCs w:val="26"/>
                <w:lang w:bidi="ar-EG"/>
              </w:rPr>
            </w:pP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>باس</w:t>
            </w:r>
            <w:r w:rsidR="001559AC" w:rsidRPr="00B362EF">
              <w:rPr>
                <w:rFonts w:hint="cs"/>
                <w:sz w:val="26"/>
                <w:szCs w:val="26"/>
                <w:rtl/>
                <w:lang w:bidi="ar-EG"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>خدام التعلم التعاوني مناقشة الانشطة ( 4 , 5 )</w:t>
            </w:r>
          </w:p>
          <w:p w:rsidR="00ED3AF2" w:rsidRPr="00B362EF" w:rsidRDefault="00ED3AF2" w:rsidP="00272102">
            <w:pPr>
              <w:pStyle w:val="a4"/>
              <w:numPr>
                <w:ilvl w:val="0"/>
                <w:numId w:val="16"/>
              </w:numPr>
              <w:shd w:val="clear" w:color="auto" w:fill="FFFFFF" w:themeFill="background1"/>
              <w:spacing w:line="360" w:lineRule="auto"/>
              <w:rPr>
                <w:sz w:val="26"/>
                <w:szCs w:val="26"/>
                <w:rtl/>
                <w:lang w:bidi="ar-EG"/>
              </w:rPr>
            </w:pP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 xml:space="preserve">اعطاء ورقة عمل ومناقشتها في الحصة القادمة </w:t>
            </w:r>
          </w:p>
        </w:tc>
        <w:tc>
          <w:tcPr>
            <w:tcW w:w="1419" w:type="dxa"/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</w:rPr>
              <w:t>حل امثلة متنوعة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</w:rPr>
              <w:t>تقويم ختامي</w:t>
            </w:r>
          </w:p>
        </w:tc>
      </w:tr>
      <w:tr w:rsidR="009516A8" w:rsidRPr="00B362EF" w:rsidTr="002567EA">
        <w:trPr>
          <w:trHeight w:val="3577"/>
        </w:trPr>
        <w:tc>
          <w:tcPr>
            <w:tcW w:w="1701" w:type="dxa"/>
            <w:tcBorders>
              <w:bottom w:val="single" w:sz="4" w:space="0" w:color="auto"/>
            </w:tcBorders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ind w:left="360"/>
              <w:jc w:val="left"/>
              <w:rPr>
                <w:b/>
                <w:sz w:val="24"/>
                <w:szCs w:val="24"/>
                <w:rtl/>
              </w:rPr>
            </w:pPr>
          </w:p>
          <w:p w:rsidR="009516A8" w:rsidRPr="00B362EF" w:rsidRDefault="002567EA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(</w:t>
            </w:r>
            <w:r w:rsidR="00ED3AF2" w:rsidRPr="00B362EF">
              <w:rPr>
                <w:rFonts w:hint="cs"/>
                <w:b/>
                <w:rtl/>
              </w:rPr>
              <w:t>الحصة الثانية</w:t>
            </w:r>
            <w:r w:rsidR="009516A8" w:rsidRPr="00B362EF">
              <w:rPr>
                <w:rFonts w:hint="cs"/>
                <w:b/>
                <w:rtl/>
              </w:rPr>
              <w:t>)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b/>
                <w:rtl/>
              </w:rPr>
            </w:pPr>
          </w:p>
          <w:p w:rsidR="00F12537" w:rsidRPr="00B362EF" w:rsidRDefault="00ED3AF2" w:rsidP="00272102">
            <w:pPr>
              <w:shd w:val="clear" w:color="auto" w:fill="FFFFFF" w:themeFill="background1"/>
              <w:spacing w:line="360" w:lineRule="auto"/>
              <w:jc w:val="center"/>
              <w:rPr>
                <w:sz w:val="28"/>
                <w:szCs w:val="28"/>
                <w:rtl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مجموعة الكلية والجزئية</w:t>
            </w:r>
          </w:p>
          <w:p w:rsidR="001559AC" w:rsidRPr="00B362EF" w:rsidRDefault="001559AC" w:rsidP="00272102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b/>
                <w:rtl/>
              </w:rPr>
            </w:pPr>
          </w:p>
          <w:p w:rsidR="001559AC" w:rsidRPr="00B362EF" w:rsidRDefault="001559AC" w:rsidP="00272102">
            <w:pPr>
              <w:shd w:val="clear" w:color="auto" w:fill="FFFFFF" w:themeFill="background1"/>
              <w:rPr>
                <w:rtl/>
              </w:rPr>
            </w:pPr>
          </w:p>
          <w:p w:rsidR="001559AC" w:rsidRPr="00B362EF" w:rsidRDefault="001559AC" w:rsidP="00272102">
            <w:pPr>
              <w:shd w:val="clear" w:color="auto" w:fill="FFFFFF" w:themeFill="background1"/>
              <w:rPr>
                <w:rtl/>
              </w:rPr>
            </w:pPr>
          </w:p>
          <w:p w:rsidR="001559AC" w:rsidRPr="00B362EF" w:rsidRDefault="001559AC" w:rsidP="00272102">
            <w:pPr>
              <w:shd w:val="clear" w:color="auto" w:fill="FFFFFF" w:themeFill="background1"/>
              <w:rPr>
                <w:rtl/>
              </w:rPr>
            </w:pPr>
          </w:p>
          <w:p w:rsidR="001559AC" w:rsidRPr="00B362EF" w:rsidRDefault="001559AC" w:rsidP="00272102">
            <w:pPr>
              <w:shd w:val="clear" w:color="auto" w:fill="FFFFFF" w:themeFill="background1"/>
              <w:rPr>
                <w:rtl/>
              </w:rPr>
            </w:pPr>
          </w:p>
          <w:p w:rsidR="009516A8" w:rsidRPr="00B362EF" w:rsidRDefault="009516A8" w:rsidP="00272102">
            <w:pPr>
              <w:shd w:val="clear" w:color="auto" w:fill="FFFFFF" w:themeFill="background1"/>
              <w:tabs>
                <w:tab w:val="left" w:pos="1394"/>
              </w:tabs>
              <w:rPr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ind w:left="360"/>
              <w:jc w:val="left"/>
              <w:rPr>
                <w:rFonts w:ascii="Simplified Arabic" w:hAnsi="Simplified Arabic" w:cs="Simplified Arabic"/>
                <w:b/>
                <w:sz w:val="24"/>
                <w:szCs w:val="24"/>
                <w:rtl/>
                <w:lang w:bidi="ar-EG"/>
              </w:rPr>
            </w:pPr>
          </w:p>
          <w:p w:rsidR="00805632" w:rsidRPr="00B362EF" w:rsidRDefault="006770AC" w:rsidP="00B362EF">
            <w:pPr>
              <w:pStyle w:val="a8"/>
              <w:shd w:val="clear" w:color="auto" w:fill="FFFFFF" w:themeFill="background1"/>
              <w:spacing w:line="360" w:lineRule="auto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على علاقة المجموعة الخالية </w:t>
            </w:r>
            <w:r w:rsidR="00AC00F8" w:rsidRPr="00B362EF">
              <w:rPr>
                <w:rFonts w:hint="cs"/>
                <w:sz w:val="26"/>
                <w:szCs w:val="26"/>
                <w:rtl/>
              </w:rPr>
              <w:t>بأي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مجموعة</w:t>
            </w:r>
          </w:p>
          <w:p w:rsidR="006770AC" w:rsidRPr="00B362EF" w:rsidRDefault="006770AC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6770AC" w:rsidRPr="00B362EF" w:rsidRDefault="006770AC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6770AC" w:rsidRPr="00B362EF" w:rsidRDefault="006770AC" w:rsidP="00B362EF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 xml:space="preserve"> الطالبة </w:t>
            </w:r>
            <w:r w:rsidRPr="00B362EF">
              <w:rPr>
                <w:rFonts w:hint="cs"/>
                <w:sz w:val="26"/>
                <w:szCs w:val="26"/>
                <w:rtl/>
              </w:rPr>
              <w:t>على علاقة المجموعة بنفسها</w:t>
            </w:r>
          </w:p>
          <w:p w:rsidR="006770AC" w:rsidRPr="00B362EF" w:rsidRDefault="006770AC" w:rsidP="00272102">
            <w:pPr>
              <w:shd w:val="clear" w:color="auto" w:fill="FFFFFF" w:themeFill="background1"/>
              <w:rPr>
                <w:sz w:val="26"/>
                <w:szCs w:val="26"/>
                <w:rtl/>
              </w:rPr>
            </w:pPr>
          </w:p>
          <w:p w:rsidR="006770AC" w:rsidRPr="00B362EF" w:rsidRDefault="006770AC" w:rsidP="00B362EF">
            <w:pPr>
              <w:shd w:val="clear" w:color="auto" w:fill="FFFFFF" w:themeFill="background1"/>
              <w:jc w:val="center"/>
              <w:rPr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على عدد المجموعات الجزئية  لمجموعة معينة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ind w:left="720"/>
              <w:jc w:val="left"/>
              <w:rPr>
                <w:b/>
                <w:sz w:val="26"/>
                <w:szCs w:val="26"/>
              </w:rPr>
            </w:pPr>
          </w:p>
          <w:p w:rsidR="004F3BDE" w:rsidRPr="00B362EF" w:rsidRDefault="004F1722" w:rsidP="00272102">
            <w:pPr>
              <w:numPr>
                <w:ilvl w:val="0"/>
                <w:numId w:val="9"/>
              </w:numPr>
              <w:shd w:val="clear" w:color="auto" w:fill="FFFFFF" w:themeFill="background1"/>
              <w:spacing w:line="360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مراجعة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="001559AC"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في المجموعة الجزئية و الكلية عن طريق الحوار والمناقشة , ومن ثم مناقشة الواجب البيتي </w:t>
            </w:r>
          </w:p>
          <w:p w:rsidR="001559AC" w:rsidRPr="00B362EF" w:rsidRDefault="001559AC" w:rsidP="005B7068">
            <w:pPr>
              <w:numPr>
                <w:ilvl w:val="0"/>
                <w:numId w:val="9"/>
              </w:numPr>
              <w:shd w:val="clear" w:color="auto" w:fill="FFFFFF" w:themeFill="background1"/>
              <w:spacing w:line="360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>باستخدام الحوار والمناقشة والاسئلة المفتوحة تنفيذ نشاط (</w:t>
            </w:r>
            <w:r w:rsidR="005B7068">
              <w:rPr>
                <w:rFonts w:cs="AL-Mohanad Bold" w:hint="cs"/>
                <w:sz w:val="26"/>
                <w:szCs w:val="26"/>
                <w:rtl/>
                <w:lang w:bidi="ar-EG"/>
              </w:rPr>
              <w:t>6</w:t>
            </w: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) </w:t>
            </w:r>
          </w:p>
          <w:p w:rsidR="001559AC" w:rsidRPr="00B362EF" w:rsidRDefault="001559AC" w:rsidP="00AC00F8">
            <w:pPr>
              <w:numPr>
                <w:ilvl w:val="0"/>
                <w:numId w:val="9"/>
              </w:numPr>
              <w:shd w:val="clear" w:color="auto" w:fill="FFFFFF" w:themeFill="background1"/>
              <w:spacing w:line="360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>باستخدام الحل الف</w:t>
            </w:r>
            <w:r w:rsidR="00AC00F8">
              <w:rPr>
                <w:rFonts w:cs="AL-Mohanad Bold" w:hint="cs"/>
                <w:sz w:val="26"/>
                <w:szCs w:val="26"/>
                <w:rtl/>
                <w:lang w:bidi="ar-EG"/>
              </w:rPr>
              <w:t>ردي حل ومناقشة التمارين ( 1, 2 ,3</w:t>
            </w: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) على الترتيب , ومتابعة حلول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وتقديم التغذية الراجعة له</w:t>
            </w:r>
            <w:r w:rsidR="005B7068">
              <w:rPr>
                <w:rFonts w:cs="AL-Mohanad Bold" w:hint="cs"/>
                <w:sz w:val="26"/>
                <w:szCs w:val="26"/>
                <w:rtl/>
                <w:lang w:bidi="ar-EG"/>
              </w:rPr>
              <w:t>ن</w:t>
            </w: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, ومناقشة الحلول على السبورة </w:t>
            </w:r>
          </w:p>
          <w:p w:rsidR="001559AC" w:rsidRPr="00B362EF" w:rsidRDefault="00AC00F8" w:rsidP="005B7068">
            <w:pPr>
              <w:numPr>
                <w:ilvl w:val="0"/>
                <w:numId w:val="9"/>
              </w:numPr>
              <w:shd w:val="clear" w:color="auto" w:fill="FFFFFF" w:themeFill="background1"/>
              <w:spacing w:line="360" w:lineRule="auto"/>
              <w:jc w:val="both"/>
              <w:rPr>
                <w:rFonts w:cs="AL-Mohanad Bold"/>
                <w:sz w:val="26"/>
                <w:szCs w:val="26"/>
                <w:rtl/>
                <w:lang w:bidi="ar-EG"/>
              </w:rPr>
            </w:pPr>
            <w:r>
              <w:rPr>
                <w:rFonts w:cs="AL-Mohanad Bold" w:hint="cs"/>
                <w:sz w:val="26"/>
                <w:szCs w:val="26"/>
                <w:rtl/>
                <w:lang w:bidi="ar-EG"/>
              </w:rPr>
              <w:t>اعطاء سؤال 4 واجب بيتي</w:t>
            </w:r>
          </w:p>
        </w:tc>
        <w:tc>
          <w:tcPr>
            <w:tcW w:w="1419" w:type="dxa"/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ind w:left="720"/>
              <w:jc w:val="left"/>
              <w:rPr>
                <w:b/>
                <w:sz w:val="24"/>
                <w:szCs w:val="24"/>
                <w:rtl/>
                <w:lang w:bidi="ar-EG"/>
              </w:rPr>
            </w:pP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b/>
                <w:sz w:val="24"/>
                <w:szCs w:val="24"/>
                <w:rtl/>
                <w:lang w:bidi="ar-EG"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>تنفي</w:t>
            </w:r>
            <w:r w:rsidR="00474697"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ذ أنشطة </w:t>
            </w: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>الدرس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b/>
                <w:sz w:val="24"/>
                <w:szCs w:val="24"/>
                <w:rtl/>
                <w:lang w:bidi="ar-EG"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>نقاش في الحصة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b/>
                <w:sz w:val="24"/>
                <w:szCs w:val="24"/>
                <w:rtl/>
                <w:lang w:bidi="ar-EG"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>حل أسئلة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b/>
                <w:sz w:val="24"/>
                <w:szCs w:val="24"/>
                <w:rtl/>
                <w:lang w:bidi="ar-EG"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>متنوعة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b/>
                <w:sz w:val="24"/>
                <w:szCs w:val="24"/>
                <w:rtl/>
                <w:lang w:bidi="ar-EG"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>على السبورة ودفتر الطالب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b/>
                <w:sz w:val="24"/>
                <w:szCs w:val="24"/>
                <w:rtl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>حل أسئلة الدرس</w:t>
            </w:r>
          </w:p>
        </w:tc>
      </w:tr>
      <w:tr w:rsidR="00AC00F8" w:rsidRPr="00B362EF" w:rsidTr="002567EA">
        <w:trPr>
          <w:trHeight w:val="3577"/>
        </w:trPr>
        <w:tc>
          <w:tcPr>
            <w:tcW w:w="1701" w:type="dxa"/>
            <w:tcBorders>
              <w:bottom w:val="single" w:sz="4" w:space="0" w:color="auto"/>
            </w:tcBorders>
          </w:tcPr>
          <w:p w:rsidR="00AC00F8" w:rsidRDefault="00AC00F8" w:rsidP="00AC00F8">
            <w:pPr>
              <w:pStyle w:val="a8"/>
              <w:shd w:val="clear" w:color="auto" w:fill="FFFFFF" w:themeFill="background1"/>
              <w:spacing w:line="360" w:lineRule="auto"/>
              <w:ind w:left="360"/>
              <w:jc w:val="left"/>
              <w:rPr>
                <w:rFonts w:hint="cs"/>
                <w:b/>
                <w:sz w:val="24"/>
                <w:szCs w:val="24"/>
                <w:rtl/>
              </w:rPr>
            </w:pPr>
            <w:r>
              <w:rPr>
                <w:rFonts w:hint="cs"/>
                <w:b/>
                <w:sz w:val="24"/>
                <w:szCs w:val="24"/>
                <w:rtl/>
              </w:rPr>
              <w:t>(الحصة الثالثة)</w:t>
            </w:r>
          </w:p>
          <w:p w:rsidR="00AC00F8" w:rsidRDefault="00AC00F8" w:rsidP="00AC00F8">
            <w:pPr>
              <w:rPr>
                <w:rFonts w:hint="cs"/>
                <w:rtl/>
              </w:rPr>
            </w:pPr>
          </w:p>
          <w:p w:rsidR="00AC00F8" w:rsidRPr="00B362EF" w:rsidRDefault="00AC00F8" w:rsidP="00AC00F8">
            <w:pPr>
              <w:shd w:val="clear" w:color="auto" w:fill="FFFFFF" w:themeFill="background1"/>
              <w:spacing w:line="360" w:lineRule="auto"/>
              <w:jc w:val="center"/>
              <w:rPr>
                <w:sz w:val="28"/>
                <w:szCs w:val="28"/>
                <w:rtl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مجموعة الكلية والجزئية</w:t>
            </w:r>
          </w:p>
          <w:p w:rsidR="00AC00F8" w:rsidRPr="00AC00F8" w:rsidRDefault="00AC00F8" w:rsidP="00AC00F8">
            <w:pPr>
              <w:rPr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AC00F8" w:rsidRDefault="00AC00F8" w:rsidP="00272102">
            <w:pPr>
              <w:pStyle w:val="a8"/>
              <w:shd w:val="clear" w:color="auto" w:fill="FFFFFF" w:themeFill="background1"/>
              <w:spacing w:line="360" w:lineRule="auto"/>
              <w:ind w:left="360"/>
              <w:jc w:val="left"/>
              <w:rPr>
                <w:rFonts w:ascii="Simplified Arabic" w:hAnsi="Simplified Arabic" w:cs="Simplified Arabic" w:hint="cs"/>
                <w:b/>
                <w:sz w:val="24"/>
                <w:szCs w:val="24"/>
                <w:rtl/>
              </w:rPr>
            </w:pPr>
          </w:p>
          <w:p w:rsidR="00AC00F8" w:rsidRPr="00AC00F8" w:rsidRDefault="00AC00F8" w:rsidP="00AC00F8">
            <w:pPr>
              <w:rPr>
                <w:rtl/>
              </w:rPr>
            </w:pP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AC00F8" w:rsidRDefault="00AC00F8" w:rsidP="00AC00F8">
            <w:pPr>
              <w:pStyle w:val="a8"/>
              <w:numPr>
                <w:ilvl w:val="0"/>
                <w:numId w:val="34"/>
              </w:numPr>
              <w:shd w:val="clear" w:color="auto" w:fill="FFFFFF" w:themeFill="background1"/>
              <w:spacing w:line="360" w:lineRule="auto"/>
              <w:jc w:val="left"/>
              <w:rPr>
                <w:rFonts w:cs="AL-Mohanad Bold" w:hint="cs"/>
                <w:sz w:val="26"/>
                <w:szCs w:val="26"/>
                <w:rtl/>
                <w:lang w:bidi="ar-EG"/>
              </w:rPr>
            </w:pPr>
            <w:r>
              <w:rPr>
                <w:rFonts w:cs="AL-Mohanad Bold" w:hint="cs"/>
                <w:sz w:val="26"/>
                <w:szCs w:val="26"/>
                <w:rtl/>
                <w:lang w:bidi="ar-EG"/>
              </w:rPr>
              <w:t>مراجعة الطالبات في الدرس</w:t>
            </w:r>
          </w:p>
          <w:p w:rsidR="00AC00F8" w:rsidRDefault="00AC00F8" w:rsidP="00AC00F8">
            <w:pPr>
              <w:pStyle w:val="a4"/>
              <w:numPr>
                <w:ilvl w:val="0"/>
                <w:numId w:val="34"/>
              </w:numPr>
              <w:rPr>
                <w:rFonts w:hint="cs"/>
                <w:lang w:bidi="ar-EG"/>
              </w:rPr>
            </w:pPr>
            <w:r w:rsidRPr="00AC00F8">
              <w:rPr>
                <w:rFonts w:hint="cs"/>
                <w:rtl/>
                <w:lang w:bidi="ar-EG"/>
              </w:rPr>
              <w:t>حل الواجب البيتي جماعيا على السبورة</w:t>
            </w:r>
          </w:p>
          <w:p w:rsidR="00AC00F8" w:rsidRPr="00AC00F8" w:rsidRDefault="00AC00F8" w:rsidP="00AC00F8">
            <w:pPr>
              <w:pStyle w:val="a4"/>
              <w:ind w:left="1440"/>
              <w:rPr>
                <w:rFonts w:hint="cs"/>
                <w:rtl/>
                <w:lang w:bidi="ar-EG"/>
              </w:rPr>
            </w:pPr>
          </w:p>
          <w:p w:rsidR="00AC00F8" w:rsidRPr="00B362EF" w:rsidRDefault="00AC00F8" w:rsidP="00AC00F8">
            <w:pPr>
              <w:pStyle w:val="a8"/>
              <w:numPr>
                <w:ilvl w:val="0"/>
                <w:numId w:val="34"/>
              </w:numPr>
              <w:shd w:val="clear" w:color="auto" w:fill="FFFFFF" w:themeFill="background1"/>
              <w:spacing w:line="360" w:lineRule="auto"/>
              <w:jc w:val="left"/>
              <w:rPr>
                <w:b/>
                <w:sz w:val="26"/>
                <w:szCs w:val="26"/>
                <w:lang w:bidi="ar-EG"/>
              </w:rPr>
            </w:pP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>اعطاء امثلة تطبيقية ضمن سياقات الحياة حول المجموعة الكلي</w:t>
            </w:r>
            <w:r>
              <w:rPr>
                <w:rFonts w:cs="AL-Mohanad Bold" w:hint="cs"/>
                <w:sz w:val="26"/>
                <w:szCs w:val="26"/>
                <w:rtl/>
                <w:lang w:bidi="ar-EG"/>
              </w:rPr>
              <w:t>ة</w:t>
            </w: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والجز</w:t>
            </w:r>
            <w:r>
              <w:rPr>
                <w:rFonts w:cs="AL-Mohanad Bold" w:hint="cs"/>
                <w:sz w:val="26"/>
                <w:szCs w:val="26"/>
                <w:rtl/>
                <w:lang w:bidi="ar-EG"/>
              </w:rPr>
              <w:t>ئ</w:t>
            </w: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ية  </w:t>
            </w:r>
          </w:p>
        </w:tc>
        <w:tc>
          <w:tcPr>
            <w:tcW w:w="1419" w:type="dxa"/>
          </w:tcPr>
          <w:p w:rsidR="00AC00F8" w:rsidRPr="00B362EF" w:rsidRDefault="00AC00F8" w:rsidP="00272102">
            <w:pPr>
              <w:pStyle w:val="a8"/>
              <w:shd w:val="clear" w:color="auto" w:fill="FFFFFF" w:themeFill="background1"/>
              <w:spacing w:line="360" w:lineRule="auto"/>
              <w:ind w:left="720"/>
              <w:jc w:val="left"/>
              <w:rPr>
                <w:b/>
                <w:sz w:val="24"/>
                <w:szCs w:val="24"/>
                <w:rtl/>
                <w:lang w:bidi="ar-EG"/>
              </w:rPr>
            </w:pPr>
          </w:p>
        </w:tc>
      </w:tr>
      <w:tr w:rsidR="002E764F" w:rsidRPr="00B362EF" w:rsidTr="002567EA">
        <w:trPr>
          <w:trHeight w:val="3335"/>
        </w:trPr>
        <w:tc>
          <w:tcPr>
            <w:tcW w:w="1701" w:type="dxa"/>
            <w:tcBorders>
              <w:bottom w:val="single" w:sz="4" w:space="0" w:color="auto"/>
            </w:tcBorders>
          </w:tcPr>
          <w:p w:rsidR="002E764F" w:rsidRPr="00B362EF" w:rsidRDefault="002E764F" w:rsidP="00272102">
            <w:pPr>
              <w:shd w:val="clear" w:color="auto" w:fill="FFFFFF" w:themeFill="background1"/>
              <w:spacing w:line="360" w:lineRule="auto"/>
              <w:rPr>
                <w:sz w:val="24"/>
                <w:szCs w:val="24"/>
                <w:rtl/>
              </w:rPr>
            </w:pPr>
          </w:p>
          <w:p w:rsidR="002E764F" w:rsidRPr="00B362EF" w:rsidRDefault="002567EA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(الحصة الاولى</w:t>
            </w:r>
            <w:r w:rsidR="002E764F" w:rsidRPr="00B362EF">
              <w:rPr>
                <w:rFonts w:hint="cs"/>
                <w:b/>
                <w:rtl/>
              </w:rPr>
              <w:t>)</w:t>
            </w:r>
          </w:p>
          <w:p w:rsidR="002E764F" w:rsidRPr="00B362EF" w:rsidRDefault="002E764F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4F1722" w:rsidRPr="00B362EF" w:rsidRDefault="00EC5EE6" w:rsidP="00272102">
            <w:pPr>
              <w:shd w:val="clear" w:color="auto" w:fill="FFFFFF" w:themeFill="background1"/>
              <w:spacing w:line="360" w:lineRule="auto"/>
              <w:jc w:val="center"/>
              <w:rPr>
                <w:sz w:val="28"/>
                <w:szCs w:val="28"/>
                <w:rtl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مجموعة المتممة</w:t>
            </w:r>
          </w:p>
          <w:p w:rsidR="002E764F" w:rsidRPr="00B362EF" w:rsidRDefault="002E764F" w:rsidP="00272102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b/>
                <w:sz w:val="24"/>
                <w:szCs w:val="24"/>
                <w:rtl/>
              </w:rPr>
            </w:pPr>
          </w:p>
          <w:p w:rsidR="00476543" w:rsidRPr="00B362EF" w:rsidRDefault="00476543" w:rsidP="00272102">
            <w:pPr>
              <w:shd w:val="clear" w:color="auto" w:fill="FFFFFF" w:themeFill="background1"/>
              <w:rPr>
                <w:rtl/>
              </w:rPr>
            </w:pPr>
          </w:p>
          <w:p w:rsidR="004F1722" w:rsidRPr="00B362EF" w:rsidRDefault="004F1722" w:rsidP="00272102">
            <w:pPr>
              <w:shd w:val="clear" w:color="auto" w:fill="FFFFFF" w:themeFill="background1"/>
              <w:rPr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2E764F" w:rsidRPr="00B362EF" w:rsidRDefault="002E764F" w:rsidP="00272102">
            <w:pPr>
              <w:shd w:val="clear" w:color="auto" w:fill="FFFFFF" w:themeFill="background1"/>
              <w:spacing w:line="360" w:lineRule="auto"/>
              <w:rPr>
                <w:sz w:val="24"/>
                <w:szCs w:val="24"/>
                <w:rtl/>
                <w:lang w:bidi="ar-EG"/>
              </w:rPr>
            </w:pPr>
          </w:p>
          <w:p w:rsidR="002E764F" w:rsidRPr="00B362EF" w:rsidRDefault="002E764F" w:rsidP="00272102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b/>
                <w:sz w:val="24"/>
                <w:szCs w:val="24"/>
                <w:rtl/>
                <w:lang w:bidi="ar-EG"/>
              </w:rPr>
            </w:pPr>
          </w:p>
          <w:p w:rsidR="006D5D20" w:rsidRPr="00B362EF" w:rsidRDefault="006D5D20" w:rsidP="00B362EF">
            <w:pPr>
              <w:pStyle w:val="a8"/>
              <w:shd w:val="clear" w:color="auto" w:fill="FFFFFF" w:themeFill="background1"/>
              <w:spacing w:line="360" w:lineRule="auto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على مفهوم المجموعة المتممة </w:t>
            </w:r>
          </w:p>
          <w:p w:rsidR="006D5D20" w:rsidRPr="00B362EF" w:rsidRDefault="006D5D20" w:rsidP="00272102">
            <w:pPr>
              <w:pStyle w:val="a8"/>
              <w:shd w:val="clear" w:color="auto" w:fill="FFFFFF" w:themeFill="background1"/>
              <w:spacing w:line="360" w:lineRule="auto"/>
              <w:rPr>
                <w:sz w:val="26"/>
                <w:szCs w:val="26"/>
                <w:rtl/>
              </w:rPr>
            </w:pPr>
          </w:p>
          <w:p w:rsidR="006D5D20" w:rsidRPr="00B362EF" w:rsidRDefault="006D5D20" w:rsidP="00272102">
            <w:pPr>
              <w:pStyle w:val="a8"/>
              <w:shd w:val="clear" w:color="auto" w:fill="FFFFFF" w:themeFill="background1"/>
              <w:spacing w:line="360" w:lineRule="auto"/>
              <w:rPr>
                <w:sz w:val="26"/>
                <w:szCs w:val="26"/>
                <w:rtl/>
              </w:rPr>
            </w:pPr>
          </w:p>
          <w:p w:rsidR="006D5D20" w:rsidRPr="00B362EF" w:rsidRDefault="006D5D20" w:rsidP="00272102">
            <w:pPr>
              <w:pStyle w:val="a8"/>
              <w:shd w:val="clear" w:color="auto" w:fill="FFFFFF" w:themeFill="background1"/>
              <w:spacing w:line="360" w:lineRule="auto"/>
              <w:rPr>
                <w:sz w:val="26"/>
                <w:szCs w:val="26"/>
                <w:rtl/>
              </w:rPr>
            </w:pPr>
          </w:p>
          <w:p w:rsidR="002E764F" w:rsidRPr="00B362EF" w:rsidRDefault="006D5D20" w:rsidP="00B362EF">
            <w:pPr>
              <w:pStyle w:val="a8"/>
              <w:shd w:val="clear" w:color="auto" w:fill="FFFFFF" w:themeFill="background1"/>
              <w:spacing w:line="360" w:lineRule="auto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الى رمز المجموعة المتممة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2E764F" w:rsidRPr="00B362EF" w:rsidRDefault="002E764F" w:rsidP="00272102">
            <w:pPr>
              <w:shd w:val="clear" w:color="auto" w:fill="FFFFFF" w:themeFill="background1"/>
              <w:spacing w:line="360" w:lineRule="auto"/>
              <w:rPr>
                <w:sz w:val="26"/>
                <w:szCs w:val="26"/>
                <w:rtl/>
              </w:rPr>
            </w:pPr>
          </w:p>
          <w:p w:rsidR="00C13457" w:rsidRPr="00B362EF" w:rsidRDefault="00EC5EE6" w:rsidP="00272102">
            <w:pPr>
              <w:pStyle w:val="a4"/>
              <w:numPr>
                <w:ilvl w:val="0"/>
                <w:numId w:val="27"/>
              </w:numPr>
              <w:shd w:val="clear" w:color="auto" w:fill="FFFFFF" w:themeFill="background1"/>
              <w:spacing w:line="360" w:lineRule="auto"/>
              <w:rPr>
                <w:sz w:val="26"/>
                <w:szCs w:val="26"/>
              </w:rPr>
            </w:pP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التمهيد للدرس  باستخدام الحوار والمناقشة </w:t>
            </w:r>
            <w:r w:rsidRPr="00B362EF">
              <w:rPr>
                <w:rFonts w:hint="cs"/>
                <w:sz w:val="26"/>
                <w:szCs w:val="26"/>
                <w:rtl/>
                <w:lang w:bidi="ar-EG"/>
              </w:rPr>
              <w:t xml:space="preserve">لتقديم نشاط ( 1 ) </w:t>
            </w:r>
          </w:p>
          <w:p w:rsidR="00EC5EE6" w:rsidRPr="00B362EF" w:rsidRDefault="00EC5EE6" w:rsidP="00272102">
            <w:pPr>
              <w:pStyle w:val="a4"/>
              <w:numPr>
                <w:ilvl w:val="0"/>
                <w:numId w:val="27"/>
              </w:numPr>
              <w:shd w:val="clear" w:color="auto" w:fill="FFFFFF" w:themeFill="background1"/>
              <w:spacing w:line="360" w:lineRule="auto"/>
              <w:rPr>
                <w:sz w:val="26"/>
                <w:szCs w:val="26"/>
              </w:rPr>
            </w:pP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باستخدام التعلم التعاوني تنفيذ الانشطة ( 1 , 2 ) </w:t>
            </w:r>
          </w:p>
          <w:p w:rsidR="00EC5EE6" w:rsidRPr="00B362EF" w:rsidRDefault="00EC5EE6" w:rsidP="00272102">
            <w:pPr>
              <w:pStyle w:val="a4"/>
              <w:numPr>
                <w:ilvl w:val="0"/>
                <w:numId w:val="27"/>
              </w:numPr>
              <w:shd w:val="clear" w:color="auto" w:fill="FFFFFF" w:themeFill="background1"/>
              <w:spacing w:line="360" w:lineRule="auto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توزيع ورقة عمل على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تحتوي على مجموعة كلية ومجموعة جزئية , وطرح الاسئلة تتعلق بالمتممة والدروس السابقة </w:t>
            </w:r>
          </w:p>
          <w:p w:rsidR="00C13457" w:rsidRPr="00B362EF" w:rsidRDefault="00C13457" w:rsidP="00272102">
            <w:pPr>
              <w:shd w:val="clear" w:color="auto" w:fill="FFFFFF" w:themeFill="background1"/>
              <w:spacing w:line="360" w:lineRule="auto"/>
              <w:rPr>
                <w:sz w:val="26"/>
                <w:szCs w:val="26"/>
                <w:rtl/>
              </w:rPr>
            </w:pPr>
          </w:p>
          <w:p w:rsidR="00C13457" w:rsidRPr="00B362EF" w:rsidRDefault="00C13457" w:rsidP="00272102">
            <w:pPr>
              <w:shd w:val="clear" w:color="auto" w:fill="FFFFFF" w:themeFill="background1"/>
              <w:rPr>
                <w:sz w:val="26"/>
                <w:szCs w:val="26"/>
              </w:rPr>
            </w:pPr>
          </w:p>
        </w:tc>
        <w:tc>
          <w:tcPr>
            <w:tcW w:w="1419" w:type="dxa"/>
          </w:tcPr>
          <w:p w:rsidR="00476543" w:rsidRPr="00B362EF" w:rsidRDefault="00476543" w:rsidP="00272102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b/>
                <w:sz w:val="24"/>
                <w:szCs w:val="24"/>
                <w:rtl/>
                <w:lang w:bidi="ar-EG"/>
              </w:rPr>
            </w:pPr>
          </w:p>
          <w:p w:rsidR="00476543" w:rsidRPr="00B362EF" w:rsidRDefault="00476543" w:rsidP="00272102">
            <w:pPr>
              <w:shd w:val="clear" w:color="auto" w:fill="FFFFFF" w:themeFill="background1"/>
              <w:rPr>
                <w:rtl/>
                <w:lang w:bidi="ar-EG"/>
              </w:rPr>
            </w:pPr>
          </w:p>
          <w:p w:rsidR="00476543" w:rsidRPr="00B362EF" w:rsidRDefault="00476543" w:rsidP="00272102">
            <w:pPr>
              <w:shd w:val="clear" w:color="auto" w:fill="FFFFFF" w:themeFill="background1"/>
              <w:rPr>
                <w:rtl/>
                <w:lang w:bidi="ar-EG"/>
              </w:rPr>
            </w:pPr>
          </w:p>
          <w:p w:rsidR="00476543" w:rsidRPr="00B362EF" w:rsidRDefault="00476543" w:rsidP="00272102">
            <w:pPr>
              <w:shd w:val="clear" w:color="auto" w:fill="FFFFFF" w:themeFill="background1"/>
              <w:rPr>
                <w:rtl/>
                <w:lang w:bidi="ar-EG"/>
              </w:rPr>
            </w:pPr>
          </w:p>
          <w:p w:rsidR="00476543" w:rsidRPr="00B362EF" w:rsidRDefault="00476543" w:rsidP="00272102">
            <w:pPr>
              <w:shd w:val="clear" w:color="auto" w:fill="FFFFFF" w:themeFill="background1"/>
              <w:rPr>
                <w:rtl/>
                <w:lang w:bidi="ar-EG"/>
              </w:rPr>
            </w:pPr>
          </w:p>
          <w:p w:rsidR="00476543" w:rsidRPr="00B362EF" w:rsidRDefault="00476543" w:rsidP="00272102">
            <w:pPr>
              <w:shd w:val="clear" w:color="auto" w:fill="FFFFFF" w:themeFill="background1"/>
              <w:rPr>
                <w:rtl/>
                <w:lang w:bidi="ar-EG"/>
              </w:rPr>
            </w:pPr>
          </w:p>
          <w:p w:rsidR="00476543" w:rsidRPr="00B362EF" w:rsidRDefault="00476543" w:rsidP="00272102">
            <w:pPr>
              <w:shd w:val="clear" w:color="auto" w:fill="FFFFFF" w:themeFill="background1"/>
              <w:rPr>
                <w:rtl/>
                <w:lang w:bidi="ar-EG"/>
              </w:rPr>
            </w:pPr>
          </w:p>
          <w:p w:rsidR="00476543" w:rsidRPr="00B362EF" w:rsidRDefault="00476543" w:rsidP="00272102">
            <w:pPr>
              <w:shd w:val="clear" w:color="auto" w:fill="FFFFFF" w:themeFill="background1"/>
              <w:rPr>
                <w:rtl/>
                <w:lang w:bidi="ar-EG"/>
              </w:rPr>
            </w:pPr>
          </w:p>
          <w:p w:rsidR="00476543" w:rsidRPr="00B362EF" w:rsidRDefault="00476543" w:rsidP="00272102">
            <w:pPr>
              <w:shd w:val="clear" w:color="auto" w:fill="FFFFFF" w:themeFill="background1"/>
              <w:rPr>
                <w:rtl/>
                <w:lang w:bidi="ar-EG"/>
              </w:rPr>
            </w:pPr>
          </w:p>
          <w:p w:rsidR="00476543" w:rsidRPr="00B362EF" w:rsidRDefault="00476543" w:rsidP="00272102">
            <w:pPr>
              <w:shd w:val="clear" w:color="auto" w:fill="FFFFFF" w:themeFill="background1"/>
              <w:rPr>
                <w:rtl/>
                <w:lang w:bidi="ar-EG"/>
              </w:rPr>
            </w:pPr>
          </w:p>
          <w:p w:rsidR="00476543" w:rsidRPr="00B362EF" w:rsidRDefault="00476543" w:rsidP="00272102">
            <w:pPr>
              <w:shd w:val="clear" w:color="auto" w:fill="FFFFFF" w:themeFill="background1"/>
              <w:rPr>
                <w:rtl/>
                <w:lang w:bidi="ar-EG"/>
              </w:rPr>
            </w:pPr>
          </w:p>
          <w:p w:rsidR="00476543" w:rsidRPr="00B362EF" w:rsidRDefault="00476543" w:rsidP="00272102">
            <w:pPr>
              <w:shd w:val="clear" w:color="auto" w:fill="FFFFFF" w:themeFill="background1"/>
              <w:rPr>
                <w:rtl/>
                <w:lang w:bidi="ar-EG"/>
              </w:rPr>
            </w:pPr>
          </w:p>
          <w:p w:rsidR="00476543" w:rsidRPr="00B362EF" w:rsidRDefault="00476543" w:rsidP="00272102">
            <w:pPr>
              <w:shd w:val="clear" w:color="auto" w:fill="FFFFFF" w:themeFill="background1"/>
              <w:rPr>
                <w:rtl/>
                <w:lang w:bidi="ar-EG"/>
              </w:rPr>
            </w:pPr>
          </w:p>
          <w:p w:rsidR="002E764F" w:rsidRPr="00B362EF" w:rsidRDefault="002E764F" w:rsidP="00272102">
            <w:pPr>
              <w:shd w:val="clear" w:color="auto" w:fill="FFFFFF" w:themeFill="background1"/>
              <w:jc w:val="center"/>
              <w:rPr>
                <w:rtl/>
                <w:lang w:bidi="ar-EG"/>
              </w:rPr>
            </w:pPr>
          </w:p>
        </w:tc>
      </w:tr>
      <w:tr w:rsidR="009516A8" w:rsidRPr="00B362EF" w:rsidTr="002567EA">
        <w:trPr>
          <w:trHeight w:val="345"/>
        </w:trPr>
        <w:tc>
          <w:tcPr>
            <w:tcW w:w="1701" w:type="dxa"/>
            <w:tcBorders>
              <w:bottom w:val="single" w:sz="4" w:space="0" w:color="auto"/>
            </w:tcBorders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b/>
                <w:sz w:val="24"/>
                <w:szCs w:val="24"/>
                <w:rtl/>
              </w:rPr>
            </w:pPr>
          </w:p>
          <w:p w:rsidR="009516A8" w:rsidRPr="00B362EF" w:rsidRDefault="002567EA" w:rsidP="00272102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(الحصة</w:t>
            </w:r>
            <w:r w:rsidR="00EC5EE6" w:rsidRPr="00B362EF">
              <w:rPr>
                <w:rFonts w:hint="cs"/>
                <w:b/>
                <w:rtl/>
              </w:rPr>
              <w:t>الثانية</w:t>
            </w:r>
            <w:r w:rsidR="009516A8" w:rsidRPr="00B362EF">
              <w:rPr>
                <w:rFonts w:hint="cs"/>
                <w:b/>
                <w:rtl/>
              </w:rPr>
              <w:t>)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</w:p>
          <w:p w:rsidR="00377987" w:rsidRPr="00B362EF" w:rsidRDefault="00377987" w:rsidP="00272102">
            <w:pPr>
              <w:pStyle w:val="a8"/>
              <w:shd w:val="clear" w:color="auto" w:fill="FFFFFF" w:themeFill="background1"/>
              <w:bidi w:val="0"/>
              <w:rPr>
                <w:b/>
              </w:rPr>
            </w:pPr>
          </w:p>
          <w:p w:rsidR="00EC5EE6" w:rsidRPr="00B362EF" w:rsidRDefault="00EC5EE6" w:rsidP="00272102">
            <w:pPr>
              <w:shd w:val="clear" w:color="auto" w:fill="FFFFFF" w:themeFill="background1"/>
              <w:spacing w:line="360" w:lineRule="auto"/>
              <w:jc w:val="center"/>
              <w:rPr>
                <w:sz w:val="28"/>
                <w:szCs w:val="28"/>
                <w:rtl/>
                <w:lang w:bidi="ar-EG"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مجموعة المتممة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274D00" w:rsidRPr="00B362EF" w:rsidRDefault="00274D00" w:rsidP="00272102">
            <w:pPr>
              <w:shd w:val="clear" w:color="auto" w:fill="FFFFFF" w:themeFill="background1"/>
              <w:rPr>
                <w:rtl/>
              </w:rPr>
            </w:pPr>
          </w:p>
          <w:p w:rsidR="00274D00" w:rsidRPr="00B362EF" w:rsidRDefault="00274D00" w:rsidP="00272102">
            <w:pPr>
              <w:shd w:val="clear" w:color="auto" w:fill="FFFFFF" w:themeFill="background1"/>
              <w:rPr>
                <w:rtl/>
              </w:rPr>
            </w:pPr>
          </w:p>
          <w:p w:rsidR="00274D00" w:rsidRPr="00B362EF" w:rsidRDefault="00274D00" w:rsidP="00272102">
            <w:pPr>
              <w:shd w:val="clear" w:color="auto" w:fill="FFFFFF" w:themeFill="background1"/>
              <w:rPr>
                <w:rtl/>
              </w:rPr>
            </w:pPr>
          </w:p>
          <w:p w:rsidR="00274D00" w:rsidRDefault="0012440B" w:rsidP="00272102">
            <w:pPr>
              <w:shd w:val="clear" w:color="auto" w:fill="FFFFFF" w:themeFill="background1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(الحصة الثالثة )</w:t>
            </w:r>
          </w:p>
          <w:p w:rsidR="0012440B" w:rsidRPr="00B362EF" w:rsidRDefault="0012440B" w:rsidP="00272102">
            <w:pPr>
              <w:shd w:val="clear" w:color="auto" w:fill="FFFFFF" w:themeFill="background1"/>
              <w:rPr>
                <w:rtl/>
              </w:rPr>
            </w:pPr>
          </w:p>
          <w:p w:rsidR="00274D00" w:rsidRPr="00B362EF" w:rsidRDefault="00274D00" w:rsidP="00272102">
            <w:pPr>
              <w:shd w:val="clear" w:color="auto" w:fill="FFFFFF" w:themeFill="background1"/>
              <w:rPr>
                <w:rtl/>
              </w:rPr>
            </w:pPr>
          </w:p>
          <w:p w:rsidR="00274D00" w:rsidRPr="00B362EF" w:rsidRDefault="0012440B" w:rsidP="00272102">
            <w:pPr>
              <w:shd w:val="clear" w:color="auto" w:fill="FFFFFF" w:themeFill="background1"/>
              <w:rPr>
                <w:rtl/>
              </w:rPr>
            </w:pPr>
            <w:r w:rsidRPr="00B362EF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مجموعة المتممة</w:t>
            </w:r>
          </w:p>
          <w:p w:rsidR="00274D00" w:rsidRPr="00B362EF" w:rsidRDefault="00274D00" w:rsidP="00272102">
            <w:pPr>
              <w:shd w:val="clear" w:color="auto" w:fill="FFFFFF" w:themeFill="background1"/>
              <w:rPr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9516A8" w:rsidRPr="00B362EF" w:rsidRDefault="006D5D20" w:rsidP="00B362EF">
            <w:pPr>
              <w:shd w:val="clear" w:color="auto" w:fill="FFFFFF" w:themeFill="background1"/>
              <w:jc w:val="center"/>
              <w:rPr>
                <w:b/>
                <w:sz w:val="26"/>
                <w:szCs w:val="26"/>
                <w:rtl/>
                <w:lang w:bidi="ar-EG"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ان </w:t>
            </w:r>
            <w:r w:rsidR="00B362EF"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>ت</w:t>
            </w: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>تعرف الطالب</w:t>
            </w:r>
            <w:r w:rsidR="00B362EF"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>ة</w:t>
            </w: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الى عناصر المجموعة المتممة لمجموعة معينة , من خلال أشكال فن</w:t>
            </w:r>
          </w:p>
          <w:p w:rsidR="006D5D20" w:rsidRPr="00B362EF" w:rsidRDefault="006D5D20" w:rsidP="00272102">
            <w:pPr>
              <w:shd w:val="clear" w:color="auto" w:fill="FFFFFF" w:themeFill="background1"/>
              <w:jc w:val="center"/>
              <w:rPr>
                <w:b/>
                <w:sz w:val="26"/>
                <w:szCs w:val="26"/>
                <w:rtl/>
                <w:lang w:bidi="ar-EG"/>
              </w:rPr>
            </w:pPr>
          </w:p>
          <w:p w:rsidR="006D5D20" w:rsidRPr="00B362EF" w:rsidRDefault="006D5D20" w:rsidP="00272102">
            <w:pPr>
              <w:shd w:val="clear" w:color="auto" w:fill="FFFFFF" w:themeFill="background1"/>
              <w:jc w:val="center"/>
              <w:rPr>
                <w:b/>
                <w:sz w:val="26"/>
                <w:szCs w:val="26"/>
                <w:rtl/>
                <w:lang w:bidi="ar-EG"/>
              </w:rPr>
            </w:pPr>
          </w:p>
          <w:p w:rsidR="006D5D20" w:rsidRPr="00B362EF" w:rsidRDefault="006D5D20" w:rsidP="00272102">
            <w:pPr>
              <w:shd w:val="clear" w:color="auto" w:fill="FFFFFF" w:themeFill="background1"/>
              <w:jc w:val="center"/>
              <w:rPr>
                <w:b/>
                <w:sz w:val="26"/>
                <w:szCs w:val="26"/>
                <w:rtl/>
                <w:lang w:bidi="ar-EG"/>
              </w:rPr>
            </w:pPr>
          </w:p>
          <w:p w:rsidR="006D5D20" w:rsidRDefault="006D5D20" w:rsidP="00272102">
            <w:pPr>
              <w:shd w:val="clear" w:color="auto" w:fill="FFFFFF" w:themeFill="background1"/>
              <w:jc w:val="center"/>
              <w:rPr>
                <w:rFonts w:hint="cs"/>
                <w:b/>
                <w:sz w:val="26"/>
                <w:szCs w:val="26"/>
                <w:rtl/>
                <w:lang w:bidi="ar-EG"/>
              </w:rPr>
            </w:pPr>
          </w:p>
          <w:p w:rsidR="00AC00F8" w:rsidRPr="00B362EF" w:rsidRDefault="00AC00F8" w:rsidP="00272102">
            <w:pPr>
              <w:shd w:val="clear" w:color="auto" w:fill="FFFFFF" w:themeFill="background1"/>
              <w:jc w:val="center"/>
              <w:rPr>
                <w:b/>
                <w:sz w:val="26"/>
                <w:szCs w:val="26"/>
                <w:rtl/>
                <w:lang w:bidi="ar-EG"/>
              </w:rPr>
            </w:pPr>
          </w:p>
          <w:p w:rsidR="006D5D20" w:rsidRDefault="006D5D20" w:rsidP="00B362EF">
            <w:pPr>
              <w:shd w:val="clear" w:color="auto" w:fill="FFFFFF" w:themeFill="background1"/>
              <w:jc w:val="center"/>
              <w:rPr>
                <w:rFonts w:hint="cs"/>
                <w:b/>
                <w:sz w:val="24"/>
                <w:szCs w:val="24"/>
                <w:rtl/>
                <w:lang w:bidi="ar-EG"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lastRenderedPageBreak/>
              <w:t xml:space="preserve">ان </w:t>
            </w:r>
            <w:r w:rsidR="00B362EF"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>ت</w:t>
            </w: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>وظف الطالب</w:t>
            </w:r>
            <w:r w:rsidR="00B362EF"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>ة</w:t>
            </w: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مفهوم المتممة في استنتاج العلاقة بين مجموعات ممثلة بأشكال فن</w:t>
            </w:r>
          </w:p>
          <w:p w:rsidR="00AC00F8" w:rsidRDefault="00AC00F8" w:rsidP="00B362EF">
            <w:pPr>
              <w:shd w:val="clear" w:color="auto" w:fill="FFFFFF" w:themeFill="background1"/>
              <w:jc w:val="center"/>
              <w:rPr>
                <w:rFonts w:hint="cs"/>
                <w:b/>
                <w:sz w:val="24"/>
                <w:szCs w:val="24"/>
                <w:rtl/>
                <w:lang w:bidi="ar-EG"/>
              </w:rPr>
            </w:pPr>
          </w:p>
          <w:p w:rsidR="00AC00F8" w:rsidRPr="00B362EF" w:rsidRDefault="00AC00F8" w:rsidP="00AC00F8">
            <w:pPr>
              <w:shd w:val="clear" w:color="auto" w:fill="FFFFFF" w:themeFill="background1"/>
              <w:rPr>
                <w:b/>
                <w:sz w:val="24"/>
                <w:szCs w:val="24"/>
                <w:rtl/>
                <w:lang w:bidi="ar-EG"/>
              </w:rPr>
            </w:pPr>
            <w:r>
              <w:rPr>
                <w:rFonts w:hint="cs"/>
                <w:b/>
                <w:sz w:val="24"/>
                <w:szCs w:val="24"/>
                <w:rtl/>
                <w:lang w:bidi="ar-EG"/>
              </w:rPr>
              <w:t>أن تحل الطالبة أسئلة حول الدرس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377987" w:rsidRPr="00B362EF" w:rsidRDefault="00377987" w:rsidP="00272102">
            <w:pPr>
              <w:shd w:val="clear" w:color="auto" w:fill="FFFFFF" w:themeFill="background1"/>
              <w:spacing w:line="360" w:lineRule="auto"/>
              <w:ind w:left="360"/>
              <w:rPr>
                <w:rFonts w:cs="AL-Mohanad Bold"/>
                <w:sz w:val="26"/>
                <w:szCs w:val="26"/>
                <w:lang w:bidi="ar-EG"/>
              </w:rPr>
            </w:pPr>
          </w:p>
          <w:p w:rsidR="004F1722" w:rsidRPr="00B362EF" w:rsidRDefault="004F1722" w:rsidP="00AC00F8">
            <w:pPr>
              <w:numPr>
                <w:ilvl w:val="0"/>
                <w:numId w:val="4"/>
              </w:numPr>
              <w:shd w:val="clear" w:color="auto" w:fill="FFFFFF" w:themeFill="background1"/>
              <w:spacing w:line="360" w:lineRule="auto"/>
              <w:rPr>
                <w:rFonts w:cs="AL-Mohanad Bold"/>
                <w:sz w:val="26"/>
                <w:szCs w:val="26"/>
                <w:lang w:bidi="ar-EG"/>
              </w:rPr>
            </w:pP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مراجعة </w:t>
            </w:r>
            <w:r w:rsidR="00EC5EE6"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>المجموعة</w:t>
            </w:r>
            <w:r w:rsidR="005B7068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المتممة</w:t>
            </w:r>
            <w:r w:rsidR="00EC5EE6"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من خلال طرح أشكال فن  و وتظليل المنطقة المطلوبة , وطرح امثلة تطبيقية تذكيرية </w:t>
            </w:r>
          </w:p>
          <w:p w:rsidR="00EC5EE6" w:rsidRDefault="00EC5EE6" w:rsidP="005B7068">
            <w:pPr>
              <w:numPr>
                <w:ilvl w:val="0"/>
                <w:numId w:val="4"/>
              </w:numPr>
              <w:shd w:val="clear" w:color="auto" w:fill="FFFFFF" w:themeFill="background1"/>
              <w:spacing w:line="360" w:lineRule="auto"/>
              <w:rPr>
                <w:rFonts w:cs="AL-Mohanad Bold" w:hint="cs"/>
                <w:sz w:val="26"/>
                <w:szCs w:val="26"/>
                <w:lang w:bidi="ar-EG"/>
              </w:rPr>
            </w:pP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>حل سؤال ( 1 ) فرديا ومتابعة</w:t>
            </w:r>
            <w:r w:rsidR="002567EA"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حلول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="002567EA"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>, وتقديم تغذية راجعة</w:t>
            </w: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له</w:t>
            </w:r>
            <w:r w:rsidR="005B7068">
              <w:rPr>
                <w:rFonts w:cs="AL-Mohanad Bold" w:hint="cs"/>
                <w:sz w:val="26"/>
                <w:szCs w:val="26"/>
                <w:rtl/>
                <w:lang w:bidi="ar-EG"/>
              </w:rPr>
              <w:t>ن</w:t>
            </w:r>
            <w:r w:rsidR="00AC00F8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وحله على السبورة جماعياً</w:t>
            </w:r>
          </w:p>
          <w:p w:rsidR="0012440B" w:rsidRDefault="00EC5EE6" w:rsidP="00AC00F8">
            <w:pPr>
              <w:numPr>
                <w:ilvl w:val="0"/>
                <w:numId w:val="4"/>
              </w:numPr>
              <w:shd w:val="clear" w:color="auto" w:fill="FFFFFF" w:themeFill="background1"/>
              <w:spacing w:line="360" w:lineRule="auto"/>
              <w:rPr>
                <w:rFonts w:cs="AL-Mohanad Bold" w:hint="cs"/>
                <w:sz w:val="26"/>
                <w:szCs w:val="26"/>
                <w:lang w:bidi="ar-EG"/>
              </w:rPr>
            </w:pP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>باستخدام استراتيجية التعلم التع</w:t>
            </w:r>
            <w:r w:rsidR="00D1766D"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>اوني مناقشة الاسئلة (2 , 3</w:t>
            </w:r>
            <w:r w:rsidR="00AC00F8">
              <w:rPr>
                <w:rFonts w:cs="AL-Mohanad Bold" w:hint="cs"/>
                <w:sz w:val="26"/>
                <w:szCs w:val="26"/>
                <w:rtl/>
                <w:lang w:bidi="ar-EG"/>
              </w:rPr>
              <w:t>)</w:t>
            </w:r>
            <w:r w:rsidR="00D1766D"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</w:t>
            </w:r>
          </w:p>
          <w:p w:rsidR="0012440B" w:rsidRDefault="0012440B" w:rsidP="00AC00F8">
            <w:pPr>
              <w:numPr>
                <w:ilvl w:val="0"/>
                <w:numId w:val="4"/>
              </w:numPr>
              <w:shd w:val="clear" w:color="auto" w:fill="FFFFFF" w:themeFill="background1"/>
              <w:spacing w:line="360" w:lineRule="auto"/>
              <w:rPr>
                <w:rFonts w:cs="AL-Mohanad Bold" w:hint="cs"/>
                <w:sz w:val="26"/>
                <w:szCs w:val="26"/>
                <w:lang w:bidi="ar-EG"/>
              </w:rPr>
            </w:pPr>
            <w:r>
              <w:rPr>
                <w:rFonts w:cs="AL-Mohanad Bold" w:hint="cs"/>
                <w:sz w:val="26"/>
                <w:szCs w:val="26"/>
                <w:rtl/>
                <w:lang w:bidi="ar-EG"/>
              </w:rPr>
              <w:lastRenderedPageBreak/>
              <w:t>مراجعة الطالبات في الدرس</w:t>
            </w:r>
          </w:p>
          <w:p w:rsidR="0012440B" w:rsidRDefault="0012440B" w:rsidP="00AC00F8">
            <w:pPr>
              <w:numPr>
                <w:ilvl w:val="0"/>
                <w:numId w:val="4"/>
              </w:numPr>
              <w:shd w:val="clear" w:color="auto" w:fill="FFFFFF" w:themeFill="background1"/>
              <w:spacing w:line="360" w:lineRule="auto"/>
              <w:rPr>
                <w:rFonts w:cs="AL-Mohanad Bold" w:hint="cs"/>
                <w:sz w:val="26"/>
                <w:szCs w:val="26"/>
                <w:lang w:bidi="ar-EG"/>
              </w:rPr>
            </w:pPr>
            <w:r>
              <w:rPr>
                <w:rFonts w:cs="AL-Mohanad Bold" w:hint="cs"/>
                <w:sz w:val="26"/>
                <w:szCs w:val="26"/>
                <w:rtl/>
                <w:lang w:bidi="ar-EG"/>
              </w:rPr>
              <w:t>اعطاء أمثلة اضافية على السبورة</w:t>
            </w:r>
          </w:p>
          <w:p w:rsidR="00EC5EE6" w:rsidRPr="00B362EF" w:rsidRDefault="0012440B" w:rsidP="0012440B">
            <w:pPr>
              <w:numPr>
                <w:ilvl w:val="0"/>
                <w:numId w:val="4"/>
              </w:numPr>
              <w:shd w:val="clear" w:color="auto" w:fill="FFFFFF" w:themeFill="background1"/>
              <w:spacing w:line="360" w:lineRule="auto"/>
              <w:rPr>
                <w:rFonts w:cs="AL-Mohanad Bold"/>
                <w:sz w:val="26"/>
                <w:szCs w:val="26"/>
                <w:rtl/>
                <w:lang w:bidi="ar-EG"/>
              </w:rPr>
            </w:pPr>
            <w:r>
              <w:rPr>
                <w:rFonts w:cs="AL-Mohanad Bold" w:hint="cs"/>
                <w:sz w:val="26"/>
                <w:szCs w:val="26"/>
                <w:rtl/>
                <w:lang w:bidi="ar-EG"/>
              </w:rPr>
              <w:t>حل سؤال (4)</w:t>
            </w:r>
            <w:r w:rsidR="00EC5EE6"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>من كتاب الطالب</w:t>
            </w:r>
            <w:r w:rsidR="005B7068">
              <w:rPr>
                <w:rFonts w:cs="AL-Mohanad Bold" w:hint="cs"/>
                <w:sz w:val="26"/>
                <w:szCs w:val="26"/>
                <w:rtl/>
                <w:lang w:bidi="ar-EG"/>
              </w:rPr>
              <w:t>ة</w:t>
            </w:r>
            <w:r w:rsidR="00EC5EE6"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</w:t>
            </w:r>
            <w:r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في مجموعات </w:t>
            </w:r>
            <w:r w:rsidR="00EC5EE6"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>ومتابعة حلوله</w:t>
            </w:r>
            <w:r w:rsidR="005B7068">
              <w:rPr>
                <w:rFonts w:cs="AL-Mohanad Bold" w:hint="cs"/>
                <w:sz w:val="26"/>
                <w:szCs w:val="26"/>
                <w:rtl/>
                <w:lang w:bidi="ar-EG"/>
              </w:rPr>
              <w:t>ا</w:t>
            </w:r>
            <w:r w:rsidR="00EC5EE6"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وملاحظة تعاون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="005B7068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</w:t>
            </w:r>
            <w:r w:rsidR="00EC5EE6"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في مجموعات , علاج اخطاء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="005B7068"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</w:t>
            </w:r>
            <w:r w:rsidR="00EC5EE6"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>على السبورة</w:t>
            </w:r>
          </w:p>
        </w:tc>
        <w:tc>
          <w:tcPr>
            <w:tcW w:w="1419" w:type="dxa"/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</w:rPr>
              <w:t>حل امثلة متنوعة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</w:rPr>
              <w:t>تقويم ختامي</w:t>
            </w:r>
          </w:p>
        </w:tc>
      </w:tr>
      <w:tr w:rsidR="009516A8" w:rsidRPr="00B362EF" w:rsidTr="002567EA">
        <w:trPr>
          <w:trHeight w:val="3967"/>
        </w:trPr>
        <w:tc>
          <w:tcPr>
            <w:tcW w:w="1701" w:type="dxa"/>
            <w:tcBorders>
              <w:bottom w:val="single" w:sz="4" w:space="0" w:color="auto"/>
            </w:tcBorders>
          </w:tcPr>
          <w:p w:rsidR="00037113" w:rsidRPr="00B362EF" w:rsidRDefault="00037113" w:rsidP="00272102">
            <w:pPr>
              <w:shd w:val="clear" w:color="auto" w:fill="FFFFFF" w:themeFill="background1"/>
              <w:rPr>
                <w:rtl/>
              </w:rPr>
            </w:pPr>
          </w:p>
          <w:p w:rsidR="00037113" w:rsidRPr="00B362EF" w:rsidRDefault="00037113" w:rsidP="00272102">
            <w:pPr>
              <w:shd w:val="clear" w:color="auto" w:fill="FFFFFF" w:themeFill="background1"/>
              <w:rPr>
                <w:sz w:val="24"/>
                <w:szCs w:val="24"/>
                <w:rtl/>
              </w:rPr>
            </w:pPr>
          </w:p>
          <w:p w:rsidR="009516A8" w:rsidRPr="00B362EF" w:rsidRDefault="00BC0C93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(</w:t>
            </w:r>
            <w:r w:rsidR="00274D00" w:rsidRPr="00B362EF">
              <w:rPr>
                <w:rFonts w:hint="cs"/>
                <w:b/>
                <w:rtl/>
              </w:rPr>
              <w:t>الحصة الاولى</w:t>
            </w:r>
            <w:r w:rsidR="009516A8" w:rsidRPr="00B362EF">
              <w:rPr>
                <w:rFonts w:hint="cs"/>
                <w:b/>
                <w:rtl/>
              </w:rPr>
              <w:t>)</w:t>
            </w:r>
          </w:p>
          <w:p w:rsidR="009516A8" w:rsidRPr="00B362EF" w:rsidRDefault="00274D00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الاتحاد والتقاطع</w:t>
            </w:r>
          </w:p>
          <w:p w:rsidR="00377987" w:rsidRPr="00B362EF" w:rsidRDefault="00377987" w:rsidP="00272102">
            <w:pPr>
              <w:pStyle w:val="a8"/>
              <w:shd w:val="clear" w:color="auto" w:fill="FFFFFF" w:themeFill="background1"/>
              <w:bidi w:val="0"/>
              <w:rPr>
                <w:b/>
                <w:sz w:val="24"/>
                <w:szCs w:val="24"/>
              </w:rPr>
            </w:pP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476543" w:rsidRPr="00B362EF" w:rsidRDefault="00476543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9516A8" w:rsidRPr="00B362EF" w:rsidRDefault="009516A8" w:rsidP="00272102">
            <w:pPr>
              <w:shd w:val="clear" w:color="auto" w:fill="FFFFFF" w:themeFill="background1"/>
              <w:rPr>
                <w:rtl/>
              </w:rPr>
            </w:pPr>
          </w:p>
          <w:p w:rsidR="00274D00" w:rsidRPr="00B362EF" w:rsidRDefault="00274D00" w:rsidP="00272102">
            <w:pPr>
              <w:shd w:val="clear" w:color="auto" w:fill="FFFFFF" w:themeFill="background1"/>
              <w:rPr>
                <w:rtl/>
              </w:rPr>
            </w:pPr>
          </w:p>
          <w:p w:rsidR="00274D00" w:rsidRPr="00B362EF" w:rsidRDefault="00274D00" w:rsidP="00272102">
            <w:pPr>
              <w:shd w:val="clear" w:color="auto" w:fill="FFFFFF" w:themeFill="background1"/>
              <w:rPr>
                <w:rtl/>
              </w:rPr>
            </w:pPr>
          </w:p>
          <w:p w:rsidR="00274D00" w:rsidRPr="00B362EF" w:rsidRDefault="00274D00" w:rsidP="00272102">
            <w:pPr>
              <w:shd w:val="clear" w:color="auto" w:fill="FFFFFF" w:themeFill="background1"/>
              <w:rPr>
                <w:rtl/>
              </w:rPr>
            </w:pPr>
          </w:p>
          <w:p w:rsidR="00274D00" w:rsidRPr="00B362EF" w:rsidRDefault="00274D00" w:rsidP="00272102">
            <w:pPr>
              <w:shd w:val="clear" w:color="auto" w:fill="FFFFFF" w:themeFill="background1"/>
              <w:rPr>
                <w:rtl/>
              </w:rPr>
            </w:pPr>
          </w:p>
          <w:p w:rsidR="00274D00" w:rsidRPr="00B362EF" w:rsidRDefault="00274D00" w:rsidP="00272102">
            <w:pPr>
              <w:shd w:val="clear" w:color="auto" w:fill="FFFFFF" w:themeFill="background1"/>
              <w:rPr>
                <w:rtl/>
              </w:rPr>
            </w:pPr>
          </w:p>
          <w:p w:rsidR="00274D00" w:rsidRPr="00B362EF" w:rsidRDefault="00274D00" w:rsidP="00272102">
            <w:pPr>
              <w:shd w:val="clear" w:color="auto" w:fill="FFFFFF" w:themeFill="background1"/>
              <w:rPr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037113" w:rsidRPr="00B362EF" w:rsidRDefault="00037113" w:rsidP="00272102">
            <w:pPr>
              <w:shd w:val="clear" w:color="auto" w:fill="FFFFFF" w:themeFill="background1"/>
              <w:rPr>
                <w:b/>
                <w:bCs w:val="0"/>
                <w:sz w:val="28"/>
                <w:szCs w:val="28"/>
                <w:rtl/>
              </w:rPr>
            </w:pPr>
          </w:p>
          <w:p w:rsidR="00037113" w:rsidRPr="00B362EF" w:rsidRDefault="00037113" w:rsidP="00272102">
            <w:pPr>
              <w:shd w:val="clear" w:color="auto" w:fill="FFFFFF" w:themeFill="background1"/>
              <w:rPr>
                <w:b/>
                <w:bCs w:val="0"/>
                <w:sz w:val="28"/>
                <w:szCs w:val="28"/>
                <w:rtl/>
              </w:rPr>
            </w:pPr>
          </w:p>
          <w:p w:rsidR="00037113" w:rsidRPr="00B362EF" w:rsidRDefault="00EB19D7" w:rsidP="00B362EF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الى مفهوم للاتحاد </w:t>
            </w:r>
            <w:r w:rsidR="00CD3536" w:rsidRPr="00B362EF">
              <w:rPr>
                <w:rFonts w:hint="cs"/>
                <w:sz w:val="26"/>
                <w:szCs w:val="26"/>
                <w:rtl/>
              </w:rPr>
              <w:t>, ومفهوم التقاطع</w:t>
            </w:r>
          </w:p>
          <w:p w:rsidR="00CD3536" w:rsidRPr="00B362EF" w:rsidRDefault="00CD3536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CD3536" w:rsidRPr="00B362EF" w:rsidRDefault="00CD3536" w:rsidP="00B362EF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الى رمز الاتحاد , ورمز التقاطع</w:t>
            </w:r>
          </w:p>
          <w:p w:rsidR="00CD3536" w:rsidRPr="00B362EF" w:rsidRDefault="00CD3536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CD3536" w:rsidRPr="00B362EF" w:rsidRDefault="00CD3536" w:rsidP="00B362EF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الى مجموعة الاتحاد والتقاطع بأشكال فن</w:t>
            </w:r>
          </w:p>
          <w:p w:rsidR="009516A8" w:rsidRPr="00B362EF" w:rsidRDefault="009516A8" w:rsidP="00272102">
            <w:pPr>
              <w:shd w:val="clear" w:color="auto" w:fill="FFFFFF" w:themeFill="background1"/>
              <w:jc w:val="center"/>
              <w:rPr>
                <w:b/>
                <w:sz w:val="24"/>
                <w:szCs w:val="24"/>
                <w:rtl/>
              </w:rPr>
            </w:pP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2E764F" w:rsidRPr="00B362EF" w:rsidRDefault="002E764F" w:rsidP="00272102">
            <w:pPr>
              <w:pStyle w:val="a8"/>
              <w:shd w:val="clear" w:color="auto" w:fill="FFFFFF" w:themeFill="background1"/>
              <w:spacing w:line="360" w:lineRule="auto"/>
              <w:ind w:left="360"/>
              <w:jc w:val="left"/>
              <w:rPr>
                <w:b/>
                <w:sz w:val="26"/>
                <w:szCs w:val="26"/>
                <w:lang w:bidi="ar-EG"/>
              </w:rPr>
            </w:pPr>
          </w:p>
          <w:p w:rsidR="00274D00" w:rsidRPr="00B362EF" w:rsidRDefault="00274D00" w:rsidP="00272102">
            <w:pPr>
              <w:pStyle w:val="a4"/>
              <w:numPr>
                <w:ilvl w:val="0"/>
                <w:numId w:val="5"/>
              </w:numPr>
              <w:shd w:val="clear" w:color="auto" w:fill="FFFFFF" w:themeFill="background1"/>
              <w:spacing w:line="360" w:lineRule="auto"/>
              <w:rPr>
                <w:sz w:val="26"/>
                <w:szCs w:val="26"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لتمهيد للحصة بمناقشة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بمفهومي الاتحاد والتقاطع</w:t>
            </w:r>
          </w:p>
          <w:p w:rsidR="00274D00" w:rsidRPr="00B362EF" w:rsidRDefault="00274D00" w:rsidP="00272102">
            <w:pPr>
              <w:pStyle w:val="a4"/>
              <w:numPr>
                <w:ilvl w:val="0"/>
                <w:numId w:val="5"/>
              </w:numPr>
              <w:shd w:val="clear" w:color="auto" w:fill="FFFFFF" w:themeFill="background1"/>
              <w:spacing w:line="360" w:lineRule="auto"/>
              <w:rPr>
                <w:sz w:val="26"/>
                <w:szCs w:val="26"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باستخدام الحوار والمناقشة تنفيذ نشاط ( 1 ) لتقديم مفهومي الاتحاد والتقاطع على المجموعات </w:t>
            </w:r>
          </w:p>
          <w:p w:rsidR="00274D00" w:rsidRPr="00B362EF" w:rsidRDefault="00274D00" w:rsidP="00272102">
            <w:pPr>
              <w:pStyle w:val="a4"/>
              <w:numPr>
                <w:ilvl w:val="0"/>
                <w:numId w:val="5"/>
              </w:numPr>
              <w:shd w:val="clear" w:color="auto" w:fill="FFFFFF" w:themeFill="background1"/>
              <w:spacing w:line="360" w:lineRule="auto"/>
              <w:rPr>
                <w:sz w:val="26"/>
                <w:szCs w:val="26"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باستخدام التعلم التعاوني تنفيذ نشاط ( 2 ) </w:t>
            </w:r>
          </w:p>
          <w:p w:rsidR="00274D00" w:rsidRPr="00B362EF" w:rsidRDefault="00274D00" w:rsidP="005B7068">
            <w:pPr>
              <w:pStyle w:val="a4"/>
              <w:numPr>
                <w:ilvl w:val="0"/>
                <w:numId w:val="5"/>
              </w:numPr>
              <w:shd w:val="clear" w:color="auto" w:fill="FFFFFF" w:themeFill="background1"/>
              <w:spacing w:line="360" w:lineRule="auto"/>
              <w:rPr>
                <w:sz w:val="26"/>
                <w:szCs w:val="26"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مناقشة نشاط ( 3 ) بين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بالتعاون وتقديم الدعم المناسب له</w:t>
            </w:r>
            <w:r w:rsidR="005B7068">
              <w:rPr>
                <w:rFonts w:hint="cs"/>
                <w:sz w:val="26"/>
                <w:szCs w:val="26"/>
                <w:rtl/>
              </w:rPr>
              <w:t>ن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وتوزيع الادوار </w:t>
            </w:r>
          </w:p>
          <w:p w:rsidR="00B16957" w:rsidRPr="00B362EF" w:rsidRDefault="00274D00" w:rsidP="00272102">
            <w:pPr>
              <w:pStyle w:val="a4"/>
              <w:numPr>
                <w:ilvl w:val="0"/>
                <w:numId w:val="5"/>
              </w:numPr>
              <w:shd w:val="clear" w:color="auto" w:fill="FFFFFF" w:themeFill="background1"/>
              <w:spacing w:line="360" w:lineRule="auto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توزيع ورقة عمل على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تحت</w:t>
            </w:r>
            <w:r w:rsidR="005B7068">
              <w:rPr>
                <w:rFonts w:hint="cs"/>
                <w:sz w:val="26"/>
                <w:szCs w:val="26"/>
                <w:rtl/>
              </w:rPr>
              <w:t>و</w:t>
            </w:r>
            <w:r w:rsidRPr="00B362EF">
              <w:rPr>
                <w:rFonts w:hint="cs"/>
                <w:sz w:val="26"/>
                <w:szCs w:val="26"/>
                <w:rtl/>
              </w:rPr>
              <w:t>ي على أشكال فن والتركز على العمليات على المجموعات</w:t>
            </w:r>
          </w:p>
        </w:tc>
        <w:tc>
          <w:tcPr>
            <w:tcW w:w="1419" w:type="dxa"/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>تنفيذ أنشطة الدرس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نقاش في الحصة 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حل أسئلة 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متنوعة 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على السبورة ودفتر الطالب 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  <w:r w:rsidRPr="00B362EF">
              <w:rPr>
                <w:rFonts w:hint="cs"/>
                <w:b/>
                <w:sz w:val="24"/>
                <w:szCs w:val="24"/>
                <w:rtl/>
                <w:lang w:bidi="ar-EG"/>
              </w:rPr>
              <w:t>حل أسئلة الدرس</w:t>
            </w:r>
          </w:p>
        </w:tc>
      </w:tr>
      <w:tr w:rsidR="00274D00" w:rsidRPr="00B362EF" w:rsidTr="002567EA">
        <w:trPr>
          <w:trHeight w:val="3645"/>
        </w:trPr>
        <w:tc>
          <w:tcPr>
            <w:tcW w:w="1701" w:type="dxa"/>
            <w:tcBorders>
              <w:bottom w:val="single" w:sz="4" w:space="0" w:color="auto"/>
            </w:tcBorders>
          </w:tcPr>
          <w:p w:rsidR="00274D00" w:rsidRPr="00B362EF" w:rsidRDefault="00274D00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274D00" w:rsidRPr="00B362EF" w:rsidRDefault="00BC0C93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(</w:t>
            </w:r>
            <w:r w:rsidR="009D2FE1" w:rsidRPr="00B362EF">
              <w:rPr>
                <w:rFonts w:hint="cs"/>
                <w:b/>
                <w:rtl/>
              </w:rPr>
              <w:t>الحصة الثانية</w:t>
            </w:r>
            <w:r w:rsidR="00274D00" w:rsidRPr="00B362EF">
              <w:rPr>
                <w:rFonts w:hint="cs"/>
                <w:b/>
                <w:rtl/>
              </w:rPr>
              <w:t xml:space="preserve"> )</w:t>
            </w:r>
          </w:p>
          <w:p w:rsidR="00274D00" w:rsidRPr="00B362EF" w:rsidRDefault="00274D00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274D00" w:rsidRPr="00B362EF" w:rsidRDefault="00274D00" w:rsidP="00272102">
            <w:pPr>
              <w:shd w:val="clear" w:color="auto" w:fill="FFFFFF" w:themeFill="background1"/>
              <w:jc w:val="center"/>
              <w:rPr>
                <w:sz w:val="28"/>
                <w:szCs w:val="28"/>
                <w:rtl/>
              </w:rPr>
            </w:pPr>
            <w:r w:rsidRPr="00B362EF">
              <w:rPr>
                <w:rFonts w:hint="cs"/>
                <w:b/>
                <w:sz w:val="28"/>
                <w:szCs w:val="28"/>
                <w:rtl/>
              </w:rPr>
              <w:t>الاتحاد والتقاطع</w:t>
            </w:r>
          </w:p>
          <w:p w:rsidR="00274D00" w:rsidRPr="00B362EF" w:rsidRDefault="00274D00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274D00" w:rsidRPr="00B362EF" w:rsidRDefault="00274D00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274D00" w:rsidRPr="00B362EF" w:rsidRDefault="00274D00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9D2FE1" w:rsidRPr="00B362EF" w:rsidRDefault="009D2FE1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9D2FE1" w:rsidRPr="00B362EF" w:rsidRDefault="009D2FE1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9D2FE1" w:rsidRPr="00B362EF" w:rsidRDefault="009D2FE1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9D2FE1" w:rsidRPr="00B362EF" w:rsidRDefault="009D2FE1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9D2FE1" w:rsidRPr="00B362EF" w:rsidRDefault="009D2FE1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9D2FE1" w:rsidRPr="00B362EF" w:rsidRDefault="009D2FE1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9D2FE1" w:rsidRPr="00B362EF" w:rsidRDefault="009D2FE1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274D00" w:rsidRPr="00B362EF" w:rsidRDefault="00274D00" w:rsidP="00272102">
            <w:pPr>
              <w:shd w:val="clear" w:color="auto" w:fill="FFFFFF" w:themeFill="background1"/>
              <w:jc w:val="center"/>
              <w:rPr>
                <w:b/>
                <w:bCs w:val="0"/>
                <w:sz w:val="28"/>
                <w:szCs w:val="28"/>
                <w:rtl/>
              </w:rPr>
            </w:pPr>
          </w:p>
          <w:p w:rsidR="00CD3536" w:rsidRPr="00B362EF" w:rsidRDefault="00CD3536" w:rsidP="00B362EF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على خاصية التبديل على الاتحاد والتقاطع </w:t>
            </w:r>
          </w:p>
          <w:p w:rsidR="00CD3536" w:rsidRPr="00B362EF" w:rsidRDefault="00CD3536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CD3536" w:rsidRPr="00B362EF" w:rsidRDefault="00CD3536" w:rsidP="00B362EF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على خاصية التجميع على الاتحاد والتقاطع </w:t>
            </w:r>
          </w:p>
          <w:p w:rsidR="00CD3536" w:rsidRPr="00B362EF" w:rsidRDefault="00CD3536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CD3536" w:rsidRPr="00B362EF" w:rsidRDefault="00CD3536" w:rsidP="00B362EF">
            <w:pPr>
              <w:shd w:val="clear" w:color="auto" w:fill="FFFFFF" w:themeFill="background1"/>
              <w:jc w:val="center"/>
              <w:rPr>
                <w:b/>
                <w:bCs w:val="0"/>
                <w:sz w:val="28"/>
                <w:szCs w:val="28"/>
                <w:rtl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jc w:val="center"/>
              <w:rPr>
                <w:b/>
                <w:bCs w:val="0"/>
                <w:sz w:val="28"/>
                <w:szCs w:val="28"/>
                <w:rtl/>
              </w:rPr>
            </w:pP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274D00" w:rsidRPr="00B362EF" w:rsidRDefault="00274D00" w:rsidP="00272102">
            <w:pPr>
              <w:shd w:val="clear" w:color="auto" w:fill="FFFFFF" w:themeFill="background1"/>
              <w:spacing w:line="360" w:lineRule="auto"/>
              <w:rPr>
                <w:b/>
                <w:sz w:val="26"/>
                <w:szCs w:val="26"/>
                <w:rtl/>
                <w:lang w:bidi="ar-EG"/>
              </w:rPr>
            </w:pPr>
          </w:p>
          <w:p w:rsidR="00274D00" w:rsidRPr="00B362EF" w:rsidRDefault="00274D00" w:rsidP="005B7068">
            <w:pPr>
              <w:pStyle w:val="a4"/>
              <w:numPr>
                <w:ilvl w:val="0"/>
                <w:numId w:val="28"/>
              </w:numPr>
              <w:shd w:val="clear" w:color="auto" w:fill="FFFFFF" w:themeFill="background1"/>
              <w:spacing w:line="360" w:lineRule="auto"/>
              <w:rPr>
                <w:b/>
                <w:sz w:val="26"/>
                <w:szCs w:val="26"/>
                <w:lang w:bidi="ar-EG"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مراجعة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="005B7068"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</w:t>
            </w: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في عمليتي الاتحاد والتقاطع ومناقشة الواجب البيتي وتصحيحه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</w:t>
            </w:r>
            <w:r w:rsidR="005B7068">
              <w:rPr>
                <w:rFonts w:hint="cs"/>
                <w:b/>
                <w:sz w:val="26"/>
                <w:szCs w:val="26"/>
                <w:rtl/>
                <w:lang w:bidi="ar-EG"/>
              </w:rPr>
              <w:t>و</w:t>
            </w: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ملاحظ</w:t>
            </w:r>
            <w:r w:rsidR="005B7068">
              <w:rPr>
                <w:rFonts w:hint="cs"/>
                <w:b/>
                <w:sz w:val="26"/>
                <w:szCs w:val="26"/>
                <w:rtl/>
                <w:lang w:bidi="ar-EG"/>
              </w:rPr>
              <w:t>ة</w:t>
            </w: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اداء </w:t>
            </w:r>
            <w:r w:rsidR="005B7068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</w:t>
            </w:r>
          </w:p>
          <w:p w:rsidR="009D2FE1" w:rsidRPr="00B362EF" w:rsidRDefault="00274D00" w:rsidP="00272102">
            <w:pPr>
              <w:pStyle w:val="a4"/>
              <w:numPr>
                <w:ilvl w:val="0"/>
                <w:numId w:val="28"/>
              </w:numPr>
              <w:shd w:val="clear" w:color="auto" w:fill="FFFFFF" w:themeFill="background1"/>
              <w:spacing w:line="360" w:lineRule="auto"/>
              <w:rPr>
                <w:b/>
                <w:sz w:val="26"/>
                <w:szCs w:val="26"/>
                <w:lang w:bidi="ar-EG"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>استخدام استراتيجية الاستكشاف والاستقصاء تنفيذ نشاط ( 4 ) للتوصل لخاصية التبديل على المجموعات لعمليتي الاتحاد وا</w:t>
            </w:r>
            <w:r w:rsidR="009D2FE1"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لتقاطع , واستنتاج البندين اتعلم ص ( 27 ) </w:t>
            </w:r>
          </w:p>
          <w:p w:rsidR="009D2FE1" w:rsidRPr="00B362EF" w:rsidRDefault="009D2FE1" w:rsidP="00272102">
            <w:pPr>
              <w:pStyle w:val="a4"/>
              <w:numPr>
                <w:ilvl w:val="0"/>
                <w:numId w:val="28"/>
              </w:numPr>
              <w:shd w:val="clear" w:color="auto" w:fill="FFFFFF" w:themeFill="background1"/>
              <w:spacing w:line="360" w:lineRule="auto"/>
              <w:rPr>
                <w:b/>
                <w:sz w:val="26"/>
                <w:szCs w:val="26"/>
                <w:lang w:bidi="ar-EG"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>اعطاء</w:t>
            </w:r>
            <w:r w:rsidR="008769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 الطالبات</w:t>
            </w:r>
            <w:r w:rsidR="008769EF"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</w:t>
            </w: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>واجب بيتي</w:t>
            </w:r>
            <w:r w:rsidR="008769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من</w:t>
            </w: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( تمارين ومسائل ) </w:t>
            </w:r>
          </w:p>
        </w:tc>
        <w:tc>
          <w:tcPr>
            <w:tcW w:w="1419" w:type="dxa"/>
          </w:tcPr>
          <w:p w:rsidR="00274D00" w:rsidRPr="00B362EF" w:rsidRDefault="00274D00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</w:tc>
      </w:tr>
      <w:tr w:rsidR="009D2FE1" w:rsidRPr="00B362EF" w:rsidTr="00CD3536">
        <w:trPr>
          <w:trHeight w:val="3945"/>
        </w:trPr>
        <w:tc>
          <w:tcPr>
            <w:tcW w:w="1701" w:type="dxa"/>
            <w:tcBorders>
              <w:bottom w:val="single" w:sz="4" w:space="0" w:color="auto"/>
            </w:tcBorders>
          </w:tcPr>
          <w:p w:rsidR="009D2FE1" w:rsidRPr="00B362EF" w:rsidRDefault="009D2FE1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</w:p>
          <w:p w:rsidR="009D2FE1" w:rsidRPr="00B362EF" w:rsidRDefault="00BC0C93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(</w:t>
            </w:r>
            <w:r w:rsidR="009D2FE1" w:rsidRPr="00B362EF">
              <w:rPr>
                <w:rFonts w:hint="cs"/>
                <w:b/>
                <w:rtl/>
              </w:rPr>
              <w:t>الحصة الثالثة )</w:t>
            </w:r>
          </w:p>
          <w:p w:rsidR="009D2FE1" w:rsidRPr="00B362EF" w:rsidRDefault="009D2FE1" w:rsidP="00272102">
            <w:pPr>
              <w:shd w:val="clear" w:color="auto" w:fill="FFFFFF" w:themeFill="background1"/>
              <w:jc w:val="center"/>
              <w:rPr>
                <w:sz w:val="28"/>
                <w:szCs w:val="28"/>
                <w:rtl/>
              </w:rPr>
            </w:pPr>
            <w:r w:rsidRPr="00B362EF">
              <w:rPr>
                <w:rFonts w:hint="cs"/>
                <w:b/>
                <w:sz w:val="28"/>
                <w:szCs w:val="28"/>
                <w:rtl/>
              </w:rPr>
              <w:t>الاتحاد والتقاطع</w:t>
            </w:r>
          </w:p>
          <w:p w:rsidR="009D2FE1" w:rsidRPr="00B362EF" w:rsidRDefault="009D2FE1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9D2FE1" w:rsidRPr="00B362EF" w:rsidRDefault="009D2FE1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9D2FE1" w:rsidRPr="00B362EF" w:rsidRDefault="009D2FE1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9D2FE1" w:rsidRPr="00B362EF" w:rsidRDefault="009D2FE1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9D2FE1" w:rsidRPr="00B362EF" w:rsidRDefault="009D2FE1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9D2FE1" w:rsidRPr="00B362EF" w:rsidRDefault="009D2FE1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9D2FE1" w:rsidRPr="00B362EF" w:rsidRDefault="009D2FE1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CD3536" w:rsidRPr="00B362EF" w:rsidRDefault="0012440B" w:rsidP="00272102">
            <w:pPr>
              <w:shd w:val="clear" w:color="auto" w:fill="FFFFFF" w:themeFill="background1"/>
              <w:jc w:val="center"/>
              <w:rPr>
                <w:b/>
                <w:bCs w:val="0"/>
                <w:sz w:val="28"/>
                <w:szCs w:val="28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>ان تتعرف على مفهوم المجموعات المنفصلة</w:t>
            </w:r>
          </w:p>
          <w:p w:rsidR="00CD3536" w:rsidRPr="00B362EF" w:rsidRDefault="00CD3536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9D2FE1" w:rsidRPr="00B362EF" w:rsidRDefault="00CD3536" w:rsidP="00B362EF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على خاصية توزيع الاتحاد على التقاطع</w:t>
            </w:r>
          </w:p>
          <w:p w:rsidR="00CD3536" w:rsidRPr="00B362EF" w:rsidRDefault="00CD3536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</w:p>
          <w:p w:rsidR="00CD3536" w:rsidRPr="00B362EF" w:rsidRDefault="00CD3536" w:rsidP="00B362EF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على خاصية توزيع التقاطع على الاتحاد</w:t>
            </w:r>
          </w:p>
          <w:p w:rsidR="00CD3536" w:rsidRPr="00B362EF" w:rsidRDefault="00CD3536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9D2FE1" w:rsidRPr="00B362EF" w:rsidRDefault="009D2FE1" w:rsidP="0012440B">
            <w:pPr>
              <w:pStyle w:val="a4"/>
              <w:shd w:val="clear" w:color="auto" w:fill="FFFFFF" w:themeFill="background1"/>
              <w:spacing w:line="360" w:lineRule="auto"/>
              <w:ind w:left="1080"/>
              <w:rPr>
                <w:b/>
                <w:sz w:val="26"/>
                <w:szCs w:val="26"/>
                <w:rtl/>
                <w:lang w:bidi="ar-EG"/>
              </w:rPr>
            </w:pPr>
          </w:p>
          <w:p w:rsidR="009D2FE1" w:rsidRDefault="009D2FE1" w:rsidP="00272102">
            <w:pPr>
              <w:pStyle w:val="a4"/>
              <w:numPr>
                <w:ilvl w:val="0"/>
                <w:numId w:val="29"/>
              </w:numPr>
              <w:shd w:val="clear" w:color="auto" w:fill="FFFFFF" w:themeFill="background1"/>
              <w:spacing w:line="360" w:lineRule="auto"/>
              <w:rPr>
                <w:rFonts w:hint="cs"/>
                <w:b/>
                <w:sz w:val="26"/>
                <w:szCs w:val="26"/>
                <w:lang w:bidi="ar-EG"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مراجعة </w:t>
            </w:r>
            <w:r w:rsidR="00A051B4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بعمليتي الاتحاد والتقاطع وخواص المجموعات , ومناقشة الواجب البيتي </w:t>
            </w:r>
          </w:p>
          <w:p w:rsidR="0012440B" w:rsidRDefault="0012440B" w:rsidP="00272102">
            <w:pPr>
              <w:pStyle w:val="a4"/>
              <w:numPr>
                <w:ilvl w:val="0"/>
                <w:numId w:val="29"/>
              </w:numPr>
              <w:shd w:val="clear" w:color="auto" w:fill="FFFFFF" w:themeFill="background1"/>
              <w:spacing w:line="360" w:lineRule="auto"/>
              <w:rPr>
                <w:rFonts w:hint="cs"/>
                <w:b/>
                <w:sz w:val="26"/>
                <w:szCs w:val="26"/>
                <w:lang w:bidi="ar-EG"/>
              </w:rPr>
            </w:pPr>
            <w:r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تعرف  المجموعات المنفصلة بأشكال فن </w:t>
            </w:r>
          </w:p>
          <w:p w:rsidR="0012440B" w:rsidRPr="00B362EF" w:rsidRDefault="0012440B" w:rsidP="00272102">
            <w:pPr>
              <w:pStyle w:val="a4"/>
              <w:numPr>
                <w:ilvl w:val="0"/>
                <w:numId w:val="29"/>
              </w:numPr>
              <w:shd w:val="clear" w:color="auto" w:fill="FFFFFF" w:themeFill="background1"/>
              <w:spacing w:line="360" w:lineRule="auto"/>
              <w:rPr>
                <w:b/>
                <w:sz w:val="26"/>
                <w:szCs w:val="26"/>
                <w:lang w:bidi="ar-EG"/>
              </w:rPr>
            </w:pPr>
            <w:r>
              <w:rPr>
                <w:rFonts w:hint="cs"/>
                <w:b/>
                <w:sz w:val="26"/>
                <w:szCs w:val="26"/>
                <w:rtl/>
                <w:lang w:bidi="ar-EG"/>
              </w:rPr>
              <w:t>تكليف الطالبات باعطاء أمثلة على مجموعات منفصلة</w:t>
            </w:r>
          </w:p>
          <w:p w:rsidR="009D2FE1" w:rsidRDefault="009D2FE1" w:rsidP="00272102">
            <w:pPr>
              <w:pStyle w:val="a4"/>
              <w:numPr>
                <w:ilvl w:val="0"/>
                <w:numId w:val="29"/>
              </w:numPr>
              <w:shd w:val="clear" w:color="auto" w:fill="FFFFFF" w:themeFill="background1"/>
              <w:spacing w:line="360" w:lineRule="auto"/>
              <w:rPr>
                <w:rFonts w:hint="cs"/>
                <w:b/>
                <w:sz w:val="26"/>
                <w:szCs w:val="26"/>
                <w:lang w:bidi="ar-EG"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حل السؤالين ( 1 , 2 ) فرديا , وملاحظة حلول </w:t>
            </w:r>
            <w:r w:rsidR="00A051B4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لها , وتقديم التغذية الراجعة , وحل التمارين على السبورة </w:t>
            </w:r>
          </w:p>
          <w:p w:rsidR="0012440B" w:rsidRPr="00B362EF" w:rsidRDefault="0012440B" w:rsidP="00272102">
            <w:pPr>
              <w:pStyle w:val="a4"/>
              <w:numPr>
                <w:ilvl w:val="0"/>
                <w:numId w:val="29"/>
              </w:numPr>
              <w:shd w:val="clear" w:color="auto" w:fill="FFFFFF" w:themeFill="background1"/>
              <w:spacing w:line="360" w:lineRule="auto"/>
              <w:rPr>
                <w:b/>
                <w:sz w:val="26"/>
                <w:szCs w:val="26"/>
                <w:lang w:bidi="ar-EG"/>
              </w:rPr>
            </w:pPr>
            <w:r>
              <w:rPr>
                <w:rFonts w:hint="cs"/>
                <w:b/>
                <w:sz w:val="26"/>
                <w:szCs w:val="26"/>
                <w:rtl/>
                <w:lang w:bidi="ar-EG"/>
              </w:rPr>
              <w:t>توضيح خاصية التوزيع باشكال فن وجبريا</w:t>
            </w:r>
          </w:p>
          <w:p w:rsidR="009D2FE1" w:rsidRPr="00B362EF" w:rsidRDefault="0012440B" w:rsidP="00272102">
            <w:pPr>
              <w:pStyle w:val="a4"/>
              <w:numPr>
                <w:ilvl w:val="0"/>
                <w:numId w:val="29"/>
              </w:numPr>
              <w:shd w:val="clear" w:color="auto" w:fill="FFFFFF" w:themeFill="background1"/>
              <w:spacing w:line="360" w:lineRule="auto"/>
              <w:rPr>
                <w:b/>
                <w:sz w:val="26"/>
                <w:szCs w:val="26"/>
                <w:rtl/>
                <w:lang w:bidi="ar-EG"/>
              </w:rPr>
            </w:pPr>
            <w:r>
              <w:rPr>
                <w:rFonts w:hint="cs"/>
                <w:b/>
                <w:sz w:val="26"/>
                <w:szCs w:val="26"/>
                <w:rtl/>
                <w:lang w:bidi="ar-EG"/>
              </w:rPr>
              <w:t>اعطاء واجب بيتي س3</w:t>
            </w:r>
          </w:p>
        </w:tc>
        <w:tc>
          <w:tcPr>
            <w:tcW w:w="1419" w:type="dxa"/>
          </w:tcPr>
          <w:p w:rsidR="009D2FE1" w:rsidRPr="00B362EF" w:rsidRDefault="009D2FE1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</w:tc>
      </w:tr>
      <w:tr w:rsidR="0012440B" w:rsidRPr="00B362EF" w:rsidTr="00CD3536">
        <w:trPr>
          <w:trHeight w:val="3945"/>
        </w:trPr>
        <w:tc>
          <w:tcPr>
            <w:tcW w:w="1701" w:type="dxa"/>
            <w:tcBorders>
              <w:bottom w:val="single" w:sz="4" w:space="0" w:color="auto"/>
            </w:tcBorders>
          </w:tcPr>
          <w:p w:rsidR="0012440B" w:rsidRDefault="0012440B" w:rsidP="0012440B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rFonts w:hint="cs"/>
                <w:b/>
                <w:rtl/>
              </w:rPr>
            </w:pPr>
            <w:r>
              <w:rPr>
                <w:rFonts w:hint="cs"/>
                <w:b/>
                <w:rtl/>
              </w:rPr>
              <w:t>(الحصة الرابعة)</w:t>
            </w:r>
          </w:p>
          <w:p w:rsidR="0012440B" w:rsidRPr="00B362EF" w:rsidRDefault="0012440B" w:rsidP="0012440B">
            <w:pPr>
              <w:shd w:val="clear" w:color="auto" w:fill="FFFFFF" w:themeFill="background1"/>
              <w:jc w:val="center"/>
              <w:rPr>
                <w:sz w:val="28"/>
                <w:szCs w:val="28"/>
                <w:rtl/>
              </w:rPr>
            </w:pPr>
            <w:r w:rsidRPr="00B362EF">
              <w:rPr>
                <w:rFonts w:hint="cs"/>
                <w:b/>
                <w:sz w:val="28"/>
                <w:szCs w:val="28"/>
                <w:rtl/>
              </w:rPr>
              <w:t>الاتحاد والتقاطع</w:t>
            </w:r>
          </w:p>
          <w:p w:rsidR="0012440B" w:rsidRPr="00B362EF" w:rsidRDefault="0012440B" w:rsidP="0012440B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12440B" w:rsidRPr="0012440B" w:rsidRDefault="0012440B" w:rsidP="0012440B">
            <w:pPr>
              <w:rPr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12440B" w:rsidRDefault="0012440B" w:rsidP="0012440B">
            <w:pPr>
              <w:shd w:val="clear" w:color="auto" w:fill="FFFFFF" w:themeFill="background1"/>
              <w:rPr>
                <w:rFonts w:hint="cs"/>
                <w:sz w:val="26"/>
                <w:szCs w:val="26"/>
                <w:rtl/>
              </w:rPr>
            </w:pPr>
          </w:p>
          <w:p w:rsidR="0012440B" w:rsidRPr="00B362EF" w:rsidRDefault="0012440B" w:rsidP="0012440B">
            <w:pPr>
              <w:shd w:val="clear" w:color="auto" w:fill="FFFFFF" w:themeFill="background1"/>
              <w:rPr>
                <w:rFonts w:hint="cs"/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أن تحل الطالبة أسئلة حول الدرس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12440B" w:rsidRPr="00316F9C" w:rsidRDefault="0012440B" w:rsidP="00316F9C">
            <w:pPr>
              <w:pStyle w:val="a4"/>
              <w:numPr>
                <w:ilvl w:val="0"/>
                <w:numId w:val="36"/>
              </w:numPr>
              <w:shd w:val="clear" w:color="auto" w:fill="FFFFFF" w:themeFill="background1"/>
              <w:spacing w:line="360" w:lineRule="auto"/>
              <w:rPr>
                <w:rFonts w:hint="cs"/>
                <w:b/>
                <w:sz w:val="26"/>
                <w:szCs w:val="26"/>
                <w:rtl/>
              </w:rPr>
            </w:pPr>
            <w:r w:rsidRPr="00316F9C">
              <w:rPr>
                <w:rFonts w:hint="cs"/>
                <w:b/>
                <w:sz w:val="26"/>
                <w:szCs w:val="26"/>
                <w:rtl/>
              </w:rPr>
              <w:t>مراجعة قوانين الدرس</w:t>
            </w:r>
          </w:p>
          <w:p w:rsidR="00316F9C" w:rsidRPr="00316F9C" w:rsidRDefault="00316F9C" w:rsidP="00316F9C">
            <w:pPr>
              <w:pStyle w:val="a4"/>
              <w:numPr>
                <w:ilvl w:val="0"/>
                <w:numId w:val="36"/>
              </w:numPr>
              <w:shd w:val="clear" w:color="auto" w:fill="FFFFFF" w:themeFill="background1"/>
              <w:spacing w:line="360" w:lineRule="auto"/>
              <w:rPr>
                <w:rFonts w:hint="cs"/>
                <w:b/>
                <w:sz w:val="26"/>
                <w:szCs w:val="26"/>
                <w:rtl/>
              </w:rPr>
            </w:pPr>
            <w:r w:rsidRPr="00316F9C">
              <w:rPr>
                <w:rFonts w:hint="cs"/>
                <w:b/>
                <w:sz w:val="26"/>
                <w:szCs w:val="26"/>
                <w:rtl/>
              </w:rPr>
              <w:t>حل الواجب جماعيا على السبورة</w:t>
            </w:r>
          </w:p>
          <w:p w:rsidR="0012440B" w:rsidRPr="00316F9C" w:rsidRDefault="0012440B" w:rsidP="00316F9C">
            <w:pPr>
              <w:pStyle w:val="a4"/>
              <w:numPr>
                <w:ilvl w:val="0"/>
                <w:numId w:val="36"/>
              </w:numPr>
              <w:shd w:val="clear" w:color="auto" w:fill="FFFFFF" w:themeFill="background1"/>
              <w:spacing w:line="360" w:lineRule="auto"/>
              <w:rPr>
                <w:b/>
                <w:sz w:val="26"/>
                <w:szCs w:val="26"/>
                <w:rtl/>
                <w:lang w:bidi="ar-EG"/>
              </w:rPr>
            </w:pPr>
            <w:r w:rsidRPr="00316F9C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باستخدام استراتيجية التعلم التعاوني حل تمارين (4 ,5 )  بحيث  يتم تقسيم </w:t>
            </w:r>
            <w:r w:rsidRPr="00316F9C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Pr="00316F9C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الى 6 مجموعات و بحيث تحل كل مجموعتان سؤال واحد , وتوحيد وجهات النظر بين </w:t>
            </w:r>
            <w:r w:rsidRPr="00316F9C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</w:p>
        </w:tc>
        <w:tc>
          <w:tcPr>
            <w:tcW w:w="1419" w:type="dxa"/>
          </w:tcPr>
          <w:p w:rsidR="0012440B" w:rsidRPr="00B362EF" w:rsidRDefault="0012440B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</w:tc>
      </w:tr>
      <w:tr w:rsidR="00CD3536" w:rsidRPr="00B362EF" w:rsidTr="00CD3536">
        <w:trPr>
          <w:trHeight w:val="2375"/>
        </w:trPr>
        <w:tc>
          <w:tcPr>
            <w:tcW w:w="1701" w:type="dxa"/>
            <w:tcBorders>
              <w:bottom w:val="single" w:sz="4" w:space="0" w:color="auto"/>
            </w:tcBorders>
          </w:tcPr>
          <w:p w:rsidR="00CD3536" w:rsidRPr="00B362EF" w:rsidRDefault="00CD3536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CD3536" w:rsidRPr="00B362EF" w:rsidRDefault="00CD3536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(الحصة الاولى)</w:t>
            </w:r>
          </w:p>
          <w:p w:rsidR="00CD3536" w:rsidRPr="00B362EF" w:rsidRDefault="00CD3536" w:rsidP="00272102">
            <w:pPr>
              <w:shd w:val="clear" w:color="auto" w:fill="FFFFFF" w:themeFill="background1"/>
              <w:jc w:val="center"/>
              <w:rPr>
                <w:sz w:val="28"/>
                <w:szCs w:val="28"/>
                <w:rtl/>
              </w:rPr>
            </w:pPr>
            <w:r w:rsidRPr="00B362EF">
              <w:rPr>
                <w:rFonts w:hint="cs"/>
                <w:b/>
                <w:sz w:val="28"/>
                <w:szCs w:val="28"/>
                <w:rtl/>
              </w:rPr>
              <w:t>طرح المجموعات</w:t>
            </w:r>
          </w:p>
          <w:p w:rsidR="00CD3536" w:rsidRPr="00B362EF" w:rsidRDefault="00CD3536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rPr>
                <w:b/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A047E3" w:rsidRPr="00B362EF" w:rsidRDefault="00A047E3" w:rsidP="00272102">
            <w:pPr>
              <w:shd w:val="clear" w:color="auto" w:fill="FFFFFF" w:themeFill="background1"/>
              <w:rPr>
                <w:b/>
                <w:bCs w:val="0"/>
                <w:sz w:val="28"/>
                <w:szCs w:val="28"/>
                <w:rtl/>
              </w:rPr>
            </w:pPr>
          </w:p>
          <w:p w:rsidR="00A047E3" w:rsidRPr="00B362EF" w:rsidRDefault="00A047E3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CD3536" w:rsidRPr="00B362EF" w:rsidRDefault="00A047E3" w:rsidP="00B362EF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الى مفهوم طرح المجموعات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CD3536" w:rsidRPr="00B362EF" w:rsidRDefault="00CD3536" w:rsidP="00272102">
            <w:pPr>
              <w:shd w:val="clear" w:color="auto" w:fill="FFFFFF" w:themeFill="background1"/>
              <w:spacing w:line="360" w:lineRule="auto"/>
              <w:rPr>
                <w:b/>
                <w:sz w:val="26"/>
                <w:szCs w:val="26"/>
                <w:rtl/>
                <w:lang w:bidi="ar-EG"/>
              </w:rPr>
            </w:pPr>
          </w:p>
          <w:p w:rsidR="00CD3536" w:rsidRPr="00B362EF" w:rsidRDefault="00CD3536" w:rsidP="00272102">
            <w:pPr>
              <w:pStyle w:val="a4"/>
              <w:numPr>
                <w:ilvl w:val="0"/>
                <w:numId w:val="30"/>
              </w:numPr>
              <w:shd w:val="clear" w:color="auto" w:fill="FFFFFF" w:themeFill="background1"/>
              <w:spacing w:line="360" w:lineRule="auto"/>
              <w:rPr>
                <w:b/>
                <w:sz w:val="26"/>
                <w:szCs w:val="26"/>
                <w:lang w:bidi="ar-EG"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باستخدام الحوار والمناقشة تنفيذ نشاط ( 1 ) للتوصل الى مفهوم عملية الطرح على المجموعات </w:t>
            </w:r>
          </w:p>
          <w:p w:rsidR="00CD3536" w:rsidRPr="00B362EF" w:rsidRDefault="00CD3536" w:rsidP="00272102">
            <w:pPr>
              <w:pStyle w:val="a4"/>
              <w:numPr>
                <w:ilvl w:val="0"/>
                <w:numId w:val="30"/>
              </w:numPr>
              <w:shd w:val="clear" w:color="auto" w:fill="FFFFFF" w:themeFill="background1"/>
              <w:spacing w:line="360" w:lineRule="auto"/>
              <w:rPr>
                <w:b/>
                <w:sz w:val="26"/>
                <w:szCs w:val="26"/>
                <w:lang w:bidi="ar-EG"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باستخدام استراتيجية التعلم التعاوني مناقشة نشاط ( 2) </w:t>
            </w:r>
          </w:p>
          <w:p w:rsidR="00CD3536" w:rsidRPr="00B362EF" w:rsidRDefault="00CD3536" w:rsidP="000352DA">
            <w:pPr>
              <w:pStyle w:val="a4"/>
              <w:numPr>
                <w:ilvl w:val="0"/>
                <w:numId w:val="30"/>
              </w:numPr>
              <w:shd w:val="clear" w:color="auto" w:fill="FFFFFF" w:themeFill="background1"/>
              <w:spacing w:line="360" w:lineRule="auto"/>
              <w:rPr>
                <w:b/>
                <w:sz w:val="26"/>
                <w:szCs w:val="26"/>
                <w:rtl/>
                <w:lang w:bidi="ar-EG"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اعطاء </w:t>
            </w:r>
            <w:r w:rsidR="000352DA">
              <w:rPr>
                <w:rFonts w:hint="cs"/>
                <w:b/>
                <w:sz w:val="26"/>
                <w:szCs w:val="26"/>
                <w:rtl/>
                <w:lang w:bidi="ar-EG"/>
              </w:rPr>
              <w:t>ورقة عمل بيتية</w:t>
            </w: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</w:t>
            </w:r>
            <w:r w:rsidR="000352DA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="000352DA"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</w:t>
            </w: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على عملية الطرح على المجموعات </w:t>
            </w:r>
          </w:p>
          <w:p w:rsidR="00CD3536" w:rsidRPr="00B362EF" w:rsidRDefault="00CD3536" w:rsidP="00272102">
            <w:pPr>
              <w:shd w:val="clear" w:color="auto" w:fill="FFFFFF" w:themeFill="background1"/>
              <w:tabs>
                <w:tab w:val="left" w:pos="219"/>
                <w:tab w:val="left" w:pos="2289"/>
              </w:tabs>
              <w:rPr>
                <w:rtl/>
                <w:lang w:bidi="ar-EG"/>
              </w:rPr>
            </w:pPr>
            <w:r w:rsidRPr="00B362EF">
              <w:rPr>
                <w:rtl/>
                <w:lang w:bidi="ar-EG"/>
              </w:rPr>
              <w:tab/>
            </w:r>
          </w:p>
        </w:tc>
        <w:tc>
          <w:tcPr>
            <w:tcW w:w="1419" w:type="dxa"/>
          </w:tcPr>
          <w:p w:rsidR="00CD3536" w:rsidRPr="00B362EF" w:rsidRDefault="00CD3536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rPr>
                <w:rtl/>
                <w:lang w:bidi="ar-EG"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rPr>
                <w:rtl/>
                <w:lang w:bidi="ar-EG"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rPr>
                <w:rtl/>
                <w:lang w:bidi="ar-EG"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rPr>
                <w:rtl/>
                <w:lang w:bidi="ar-EG"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rPr>
                <w:rtl/>
                <w:lang w:bidi="ar-EG"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rPr>
                <w:rtl/>
                <w:lang w:bidi="ar-EG"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rPr>
                <w:rtl/>
                <w:lang w:bidi="ar-EG"/>
              </w:rPr>
            </w:pPr>
          </w:p>
        </w:tc>
      </w:tr>
      <w:tr w:rsidR="00CD3536" w:rsidRPr="00B362EF" w:rsidTr="00CD3536">
        <w:trPr>
          <w:trHeight w:val="1890"/>
        </w:trPr>
        <w:tc>
          <w:tcPr>
            <w:tcW w:w="1701" w:type="dxa"/>
            <w:tcBorders>
              <w:bottom w:val="single" w:sz="4" w:space="0" w:color="auto"/>
            </w:tcBorders>
          </w:tcPr>
          <w:p w:rsidR="00CD3536" w:rsidRPr="00B362EF" w:rsidRDefault="00CD3536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CD3536" w:rsidRPr="00B362EF" w:rsidRDefault="00CD3536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(الحصة الثانية)</w:t>
            </w:r>
          </w:p>
          <w:p w:rsidR="00CD3536" w:rsidRPr="00B362EF" w:rsidRDefault="00CD3536" w:rsidP="00272102">
            <w:pPr>
              <w:shd w:val="clear" w:color="auto" w:fill="FFFFFF" w:themeFill="background1"/>
              <w:jc w:val="center"/>
              <w:rPr>
                <w:sz w:val="28"/>
                <w:szCs w:val="28"/>
                <w:rtl/>
              </w:rPr>
            </w:pPr>
            <w:r w:rsidRPr="00B362EF">
              <w:rPr>
                <w:rFonts w:hint="cs"/>
                <w:b/>
                <w:sz w:val="28"/>
                <w:szCs w:val="28"/>
                <w:rtl/>
              </w:rPr>
              <w:t>طرح المجموعات</w:t>
            </w:r>
          </w:p>
          <w:p w:rsidR="00CD3536" w:rsidRPr="00B362EF" w:rsidRDefault="00CD3536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A047E3" w:rsidRPr="00B362EF" w:rsidRDefault="00A047E3" w:rsidP="00272102">
            <w:pPr>
              <w:shd w:val="clear" w:color="auto" w:fill="FFFFFF" w:themeFill="background1"/>
              <w:rPr>
                <w:b/>
                <w:bCs w:val="0"/>
                <w:sz w:val="28"/>
                <w:szCs w:val="28"/>
                <w:rtl/>
              </w:rPr>
            </w:pPr>
          </w:p>
          <w:p w:rsidR="00A047E3" w:rsidRPr="00B362EF" w:rsidRDefault="00A047E3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CD3536" w:rsidRPr="00B362EF" w:rsidRDefault="00A047E3" w:rsidP="00B362EF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تعرف الطالب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الى العناصر الناتجة من طرح المجموعات من خلال أشكال فن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CD3536" w:rsidRPr="00B362EF" w:rsidRDefault="00CD3536" w:rsidP="00272102">
            <w:pPr>
              <w:pStyle w:val="a4"/>
              <w:shd w:val="clear" w:color="auto" w:fill="FFFFFF" w:themeFill="background1"/>
              <w:spacing w:line="360" w:lineRule="auto"/>
              <w:ind w:left="360"/>
              <w:rPr>
                <w:b/>
                <w:sz w:val="26"/>
                <w:szCs w:val="26"/>
                <w:rtl/>
                <w:lang w:bidi="ar-EG"/>
              </w:rPr>
            </w:pPr>
          </w:p>
          <w:p w:rsidR="00CD3536" w:rsidRPr="00B362EF" w:rsidRDefault="00CD3536" w:rsidP="00272102">
            <w:pPr>
              <w:pStyle w:val="a4"/>
              <w:numPr>
                <w:ilvl w:val="0"/>
                <w:numId w:val="31"/>
              </w:numPr>
              <w:shd w:val="clear" w:color="auto" w:fill="FFFFFF" w:themeFill="background1"/>
              <w:spacing w:line="360" w:lineRule="auto"/>
              <w:rPr>
                <w:b/>
                <w:sz w:val="26"/>
                <w:szCs w:val="26"/>
                <w:lang w:bidi="ar-EG"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مراجعة </w:t>
            </w:r>
            <w:r w:rsidR="000352DA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بعملية الطرح على المجموعات , ومناقشة ورقة العمل </w:t>
            </w:r>
          </w:p>
          <w:p w:rsidR="00CD3536" w:rsidRPr="00B362EF" w:rsidRDefault="00CD3536" w:rsidP="00272102">
            <w:pPr>
              <w:pStyle w:val="a4"/>
              <w:numPr>
                <w:ilvl w:val="0"/>
                <w:numId w:val="31"/>
              </w:numPr>
              <w:shd w:val="clear" w:color="auto" w:fill="FFFFFF" w:themeFill="background1"/>
              <w:spacing w:line="360" w:lineRule="auto"/>
              <w:rPr>
                <w:b/>
                <w:sz w:val="26"/>
                <w:szCs w:val="26"/>
                <w:lang w:bidi="ar-EG"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>مناقشة نشاط ( 3 ) باستخدام استراتيجية التعلم التعاوني</w:t>
            </w:r>
          </w:p>
          <w:p w:rsidR="00CD3536" w:rsidRPr="00B362EF" w:rsidRDefault="00CD3536" w:rsidP="00272102">
            <w:pPr>
              <w:pStyle w:val="a4"/>
              <w:shd w:val="clear" w:color="auto" w:fill="FFFFFF" w:themeFill="background1"/>
              <w:spacing w:line="360" w:lineRule="auto"/>
              <w:ind w:left="360"/>
              <w:rPr>
                <w:b/>
                <w:sz w:val="26"/>
                <w:szCs w:val="26"/>
                <w:rtl/>
                <w:lang w:bidi="ar-EG"/>
              </w:rPr>
            </w:pPr>
          </w:p>
        </w:tc>
        <w:tc>
          <w:tcPr>
            <w:tcW w:w="1419" w:type="dxa"/>
          </w:tcPr>
          <w:p w:rsidR="00CD3536" w:rsidRPr="00B362EF" w:rsidRDefault="00CD3536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</w:tc>
      </w:tr>
      <w:tr w:rsidR="00CD3536" w:rsidRPr="00B362EF" w:rsidTr="002567EA">
        <w:trPr>
          <w:trHeight w:val="2603"/>
        </w:trPr>
        <w:tc>
          <w:tcPr>
            <w:tcW w:w="1701" w:type="dxa"/>
            <w:tcBorders>
              <w:bottom w:val="single" w:sz="4" w:space="0" w:color="auto"/>
            </w:tcBorders>
          </w:tcPr>
          <w:p w:rsidR="00CD3536" w:rsidRPr="00B362EF" w:rsidRDefault="00CD3536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CD3536" w:rsidRPr="00B362EF" w:rsidRDefault="00CD3536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(الحصة الثالثة)</w:t>
            </w:r>
          </w:p>
          <w:p w:rsidR="00CD3536" w:rsidRPr="00B362EF" w:rsidRDefault="00CD3536" w:rsidP="00272102">
            <w:pPr>
              <w:shd w:val="clear" w:color="auto" w:fill="FFFFFF" w:themeFill="background1"/>
              <w:jc w:val="center"/>
              <w:rPr>
                <w:sz w:val="28"/>
                <w:szCs w:val="28"/>
                <w:rtl/>
              </w:rPr>
            </w:pPr>
            <w:r w:rsidRPr="00B362EF">
              <w:rPr>
                <w:rFonts w:hint="cs"/>
                <w:b/>
                <w:sz w:val="28"/>
                <w:szCs w:val="28"/>
                <w:rtl/>
              </w:rPr>
              <w:t>طرح المجموعات</w:t>
            </w:r>
          </w:p>
          <w:p w:rsidR="00CD3536" w:rsidRPr="00B362EF" w:rsidRDefault="00CD3536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CD3536" w:rsidRPr="00B362EF" w:rsidRDefault="00CD3536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A047E3" w:rsidRPr="00B362EF" w:rsidRDefault="00A047E3" w:rsidP="00272102">
            <w:pPr>
              <w:shd w:val="clear" w:color="auto" w:fill="FFFFFF" w:themeFill="background1"/>
              <w:rPr>
                <w:b/>
                <w:bCs w:val="0"/>
                <w:sz w:val="28"/>
                <w:szCs w:val="28"/>
                <w:rtl/>
              </w:rPr>
            </w:pPr>
          </w:p>
          <w:p w:rsidR="00A047E3" w:rsidRPr="00B362EF" w:rsidRDefault="00A047E3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A047E3" w:rsidRPr="00B362EF" w:rsidRDefault="00A047E3" w:rsidP="00272102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</w:p>
          <w:p w:rsidR="00CD3536" w:rsidRPr="00B362EF" w:rsidRDefault="00A047E3" w:rsidP="00B362EF">
            <w:pPr>
              <w:shd w:val="clear" w:color="auto" w:fill="FFFFFF" w:themeFill="background1"/>
              <w:jc w:val="center"/>
              <w:rPr>
                <w:sz w:val="26"/>
                <w:szCs w:val="26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ان 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ت</w:t>
            </w:r>
            <w:r w:rsidRPr="00B362EF">
              <w:rPr>
                <w:rFonts w:hint="cs"/>
                <w:sz w:val="26"/>
                <w:szCs w:val="26"/>
                <w:rtl/>
              </w:rPr>
              <w:t>ستن</w:t>
            </w:r>
            <w:bookmarkStart w:id="0" w:name="_GoBack"/>
            <w:bookmarkEnd w:id="0"/>
            <w:r w:rsidRPr="00B362EF">
              <w:rPr>
                <w:rFonts w:hint="cs"/>
                <w:sz w:val="26"/>
                <w:szCs w:val="26"/>
                <w:rtl/>
              </w:rPr>
              <w:t>تج الطالب</w:t>
            </w:r>
            <w:r w:rsidR="00B362EF" w:rsidRPr="00B362EF">
              <w:rPr>
                <w:rFonts w:hint="cs"/>
                <w:sz w:val="26"/>
                <w:szCs w:val="26"/>
                <w:rtl/>
              </w:rPr>
              <w:t>ة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العلاقة بين ص </w:t>
            </w:r>
            <w:r w:rsidRPr="00B362EF">
              <w:rPr>
                <w:sz w:val="26"/>
                <w:szCs w:val="26"/>
                <w:rtl/>
              </w:rPr>
              <w:t>–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س</w:t>
            </w:r>
          </w:p>
          <w:p w:rsidR="00A047E3" w:rsidRPr="00B362EF" w:rsidRDefault="00A047E3" w:rsidP="00272102">
            <w:pPr>
              <w:shd w:val="clear" w:color="auto" w:fill="FFFFFF" w:themeFill="background1"/>
              <w:jc w:val="center"/>
              <w:rPr>
                <w:sz w:val="28"/>
                <w:szCs w:val="28"/>
                <w:rtl/>
              </w:rPr>
            </w:pPr>
            <w:r w:rsidRPr="00B362EF">
              <w:rPr>
                <w:rFonts w:hint="cs"/>
                <w:sz w:val="26"/>
                <w:szCs w:val="26"/>
                <w:rtl/>
              </w:rPr>
              <w:t xml:space="preserve">و ص </w:t>
            </w:r>
            <w:r w:rsidRPr="00B362EF">
              <w:rPr>
                <w:sz w:val="26"/>
                <w:szCs w:val="26"/>
                <w:rtl/>
              </w:rPr>
              <w:t>–</w: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( ص </w:t>
            </w:r>
            <w:r w:rsidRPr="00B362EF">
              <w:rPr>
                <w:bCs w:val="0"/>
                <w:position w:val="-4"/>
                <w:sz w:val="26"/>
                <w:szCs w:val="26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2.75pt" o:ole="">
                  <v:imagedata r:id="rId7" o:title=""/>
                </v:shape>
                <o:OLEObject Type="Embed" ProgID="Equation.DSMT4" ShapeID="_x0000_i1025" DrawAspect="Content" ObjectID="_1609953873" r:id="rId8"/>
              </w:object>
            </w:r>
            <w:r w:rsidRPr="00B362EF">
              <w:rPr>
                <w:rFonts w:hint="cs"/>
                <w:sz w:val="26"/>
                <w:szCs w:val="26"/>
                <w:rtl/>
              </w:rPr>
              <w:t xml:space="preserve"> س)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CD3536" w:rsidRPr="00B362EF" w:rsidRDefault="00CD3536" w:rsidP="00272102">
            <w:pPr>
              <w:pStyle w:val="a4"/>
              <w:shd w:val="clear" w:color="auto" w:fill="FFFFFF" w:themeFill="background1"/>
              <w:spacing w:line="360" w:lineRule="auto"/>
              <w:ind w:left="360"/>
              <w:rPr>
                <w:b/>
                <w:sz w:val="26"/>
                <w:szCs w:val="26"/>
                <w:rtl/>
                <w:lang w:bidi="ar-EG"/>
              </w:rPr>
            </w:pPr>
          </w:p>
          <w:p w:rsidR="00316F9C" w:rsidRDefault="00CD3536" w:rsidP="00272102">
            <w:pPr>
              <w:pStyle w:val="a4"/>
              <w:numPr>
                <w:ilvl w:val="0"/>
                <w:numId w:val="32"/>
              </w:numPr>
              <w:shd w:val="clear" w:color="auto" w:fill="FFFFFF" w:themeFill="background1"/>
              <w:spacing w:line="360" w:lineRule="auto"/>
              <w:rPr>
                <w:rFonts w:hint="cs"/>
                <w:b/>
                <w:sz w:val="26"/>
                <w:szCs w:val="26"/>
                <w:lang w:bidi="ar-EG"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مراجعة </w:t>
            </w:r>
            <w:r w:rsidR="000352DA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="000352DA"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</w:t>
            </w: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>بالعمليات على المجموعات</w:t>
            </w:r>
          </w:p>
          <w:p w:rsidR="00CD3536" w:rsidRPr="00B362EF" w:rsidRDefault="00CD3536" w:rsidP="00316F9C">
            <w:pPr>
              <w:pStyle w:val="a4"/>
              <w:shd w:val="clear" w:color="auto" w:fill="FFFFFF" w:themeFill="background1"/>
              <w:spacing w:line="360" w:lineRule="auto"/>
              <w:ind w:left="360"/>
              <w:rPr>
                <w:b/>
                <w:sz w:val="26"/>
                <w:szCs w:val="26"/>
                <w:lang w:bidi="ar-EG"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</w:t>
            </w:r>
            <w:r w:rsidR="00A047E3"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( الاتحاد , التقاطع , الطرح ) </w:t>
            </w:r>
          </w:p>
          <w:p w:rsidR="00A047E3" w:rsidRPr="00B362EF" w:rsidRDefault="00A047E3" w:rsidP="00272102">
            <w:pPr>
              <w:pStyle w:val="a4"/>
              <w:numPr>
                <w:ilvl w:val="0"/>
                <w:numId w:val="32"/>
              </w:numPr>
              <w:shd w:val="clear" w:color="auto" w:fill="FFFFFF" w:themeFill="background1"/>
              <w:spacing w:line="360" w:lineRule="auto"/>
              <w:rPr>
                <w:b/>
                <w:sz w:val="26"/>
                <w:szCs w:val="26"/>
                <w:rtl/>
                <w:lang w:bidi="ar-EG"/>
              </w:rPr>
            </w:pPr>
            <w:r w:rsidRPr="00B362EF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حل تمارين ( 1 , 2 , 3 , 4 )  باستخدام استراتيجية التعلم التعاوني وملاحظة عمل المجموعات خلال الحل وتعديل الاخطاء الظاهرة عند </w:t>
            </w:r>
            <w:r w:rsidR="000352DA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="000352DA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وحلها على السبورة</w:t>
            </w:r>
          </w:p>
        </w:tc>
        <w:tc>
          <w:tcPr>
            <w:tcW w:w="1419" w:type="dxa"/>
          </w:tcPr>
          <w:p w:rsidR="00CD3536" w:rsidRPr="00B362EF" w:rsidRDefault="00CD3536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</w:tc>
      </w:tr>
      <w:tr w:rsidR="00865416" w:rsidRPr="00B362EF" w:rsidTr="002567EA">
        <w:trPr>
          <w:trHeight w:val="1065"/>
        </w:trPr>
        <w:tc>
          <w:tcPr>
            <w:tcW w:w="1701" w:type="dxa"/>
            <w:tcBorders>
              <w:bottom w:val="single" w:sz="4" w:space="0" w:color="auto"/>
            </w:tcBorders>
          </w:tcPr>
          <w:p w:rsidR="00865416" w:rsidRPr="00B362EF" w:rsidRDefault="00865416" w:rsidP="00272102">
            <w:pPr>
              <w:shd w:val="clear" w:color="auto" w:fill="FFFFFF" w:themeFill="background1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</w:pPr>
          </w:p>
          <w:p w:rsidR="00865416" w:rsidRPr="00B362EF" w:rsidRDefault="00865416" w:rsidP="00272102">
            <w:pPr>
              <w:shd w:val="clear" w:color="auto" w:fill="FFFFFF" w:themeFill="background1"/>
              <w:jc w:val="center"/>
              <w:rPr>
                <w:rFonts w:ascii="Simplified Arabic" w:hAnsi="Simplified Arabic" w:cs="Simplified Arabic"/>
                <w:sz w:val="28"/>
                <w:szCs w:val="28"/>
                <w:lang w:bidi="ar-EG"/>
              </w:rPr>
            </w:pPr>
            <w:r w:rsidRPr="00B362EF">
              <w:rPr>
                <w:rFonts w:ascii="Simplified Arabic" w:hAnsi="Simplified Arabic" w:cs="Simplified Arabic"/>
                <w:sz w:val="28"/>
                <w:szCs w:val="28"/>
                <w:rtl/>
                <w:lang w:bidi="ar-EG"/>
              </w:rPr>
              <w:t>تمارين عامة(1)</w:t>
            </w:r>
          </w:p>
          <w:p w:rsidR="00865416" w:rsidRPr="00B362EF" w:rsidRDefault="00865416" w:rsidP="00272102">
            <w:pPr>
              <w:shd w:val="clear" w:color="auto" w:fill="FFFFFF" w:themeFill="background1"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  <w:lang w:bidi="ar-EG"/>
              </w:rPr>
            </w:pPr>
          </w:p>
          <w:p w:rsidR="00865416" w:rsidRPr="00B362EF" w:rsidRDefault="00865416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865416" w:rsidRPr="00B362EF" w:rsidRDefault="00865416" w:rsidP="00272102">
            <w:pPr>
              <w:shd w:val="clear" w:color="auto" w:fill="FFFFFF" w:themeFill="background1"/>
              <w:rPr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865416" w:rsidRDefault="00865416" w:rsidP="00272102">
            <w:pPr>
              <w:pStyle w:val="a8"/>
              <w:shd w:val="clear" w:color="auto" w:fill="FFFFFF" w:themeFill="background1"/>
              <w:spacing w:line="360" w:lineRule="auto"/>
              <w:rPr>
                <w:rFonts w:hint="cs"/>
                <w:b/>
                <w:sz w:val="24"/>
                <w:szCs w:val="24"/>
                <w:rtl/>
              </w:rPr>
            </w:pPr>
          </w:p>
          <w:p w:rsidR="00316F9C" w:rsidRPr="00316F9C" w:rsidRDefault="00316F9C" w:rsidP="00316F9C">
            <w:pPr>
              <w:rPr>
                <w:sz w:val="28"/>
                <w:szCs w:val="28"/>
                <w:rtl/>
              </w:rPr>
            </w:pPr>
            <w:r w:rsidRPr="00316F9C">
              <w:rPr>
                <w:rFonts w:hint="cs"/>
                <w:sz w:val="28"/>
                <w:szCs w:val="28"/>
                <w:rtl/>
              </w:rPr>
              <w:t>أن تحل الطالبة تمارين عامة حول الوحدة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865416" w:rsidRPr="00B362EF" w:rsidRDefault="00865416" w:rsidP="00272102">
            <w:pPr>
              <w:pStyle w:val="a8"/>
              <w:shd w:val="clear" w:color="auto" w:fill="FFFFFF" w:themeFill="background1"/>
              <w:spacing w:line="360" w:lineRule="auto"/>
              <w:ind w:left="360"/>
              <w:jc w:val="left"/>
              <w:rPr>
                <w:b/>
                <w:sz w:val="26"/>
                <w:szCs w:val="26"/>
              </w:rPr>
            </w:pPr>
          </w:p>
          <w:p w:rsidR="00476543" w:rsidRPr="000352DA" w:rsidRDefault="00476543" w:rsidP="00272102">
            <w:pPr>
              <w:numPr>
                <w:ilvl w:val="0"/>
                <w:numId w:val="10"/>
              </w:numPr>
              <w:shd w:val="clear" w:color="auto" w:fill="FFFFFF" w:themeFill="background1"/>
              <w:spacing w:line="360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0352D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مراجعة الخبرات السابقة في </w:t>
            </w:r>
            <w:r w:rsidR="000352DA">
              <w:rPr>
                <w:rFonts w:cs="AL-Mohanad Bold" w:hint="cs"/>
                <w:sz w:val="26"/>
                <w:szCs w:val="26"/>
                <w:rtl/>
                <w:lang w:bidi="ar-EG"/>
              </w:rPr>
              <w:t>الوحدة و</w:t>
            </w:r>
            <w:r w:rsidRPr="000352DA">
              <w:rPr>
                <w:rFonts w:cs="AL-Mohanad Bold" w:hint="cs"/>
                <w:sz w:val="26"/>
                <w:szCs w:val="26"/>
                <w:rtl/>
                <w:lang w:bidi="ar-EG"/>
              </w:rPr>
              <w:t>تفقد الواجب البيتي .</w:t>
            </w:r>
          </w:p>
          <w:p w:rsidR="00476543" w:rsidRPr="00B362EF" w:rsidRDefault="00476543" w:rsidP="00272102">
            <w:pPr>
              <w:numPr>
                <w:ilvl w:val="0"/>
                <w:numId w:val="10"/>
              </w:numPr>
              <w:shd w:val="clear" w:color="auto" w:fill="FFFFFF" w:themeFill="background1"/>
              <w:spacing w:line="360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عرض التمرين الاول على شاشة العرض و مناقشة </w:t>
            </w:r>
            <w:r w:rsidR="000352DA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في الحلول.</w:t>
            </w:r>
          </w:p>
          <w:p w:rsidR="00865416" w:rsidRPr="00B362EF" w:rsidRDefault="00476543" w:rsidP="00272102">
            <w:pPr>
              <w:pStyle w:val="a8"/>
              <w:numPr>
                <w:ilvl w:val="0"/>
                <w:numId w:val="10"/>
              </w:numPr>
              <w:shd w:val="clear" w:color="auto" w:fill="FFFFFF" w:themeFill="background1"/>
              <w:spacing w:line="360" w:lineRule="auto"/>
              <w:jc w:val="left"/>
              <w:rPr>
                <w:b/>
                <w:sz w:val="26"/>
                <w:szCs w:val="26"/>
                <w:rtl/>
                <w:lang w:bidi="ar-EG"/>
              </w:rPr>
            </w:pP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تكليف مجموعة من </w:t>
            </w:r>
            <w:r w:rsidR="000352DA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بشكل فردي بحل التمرين الثاني على السبورة .</w:t>
            </w:r>
          </w:p>
        </w:tc>
        <w:tc>
          <w:tcPr>
            <w:tcW w:w="1419" w:type="dxa"/>
            <w:vMerge w:val="restart"/>
          </w:tcPr>
          <w:p w:rsidR="00865416" w:rsidRPr="00B362EF" w:rsidRDefault="00865416" w:rsidP="00272102">
            <w:pPr>
              <w:pStyle w:val="a8"/>
              <w:shd w:val="clear" w:color="auto" w:fill="FFFFFF" w:themeFill="background1"/>
              <w:rPr>
                <w:bCs w:val="0"/>
                <w:sz w:val="24"/>
                <w:szCs w:val="24"/>
                <w:rtl/>
              </w:rPr>
            </w:pPr>
          </w:p>
        </w:tc>
      </w:tr>
      <w:tr w:rsidR="00865416" w:rsidRPr="00B362EF" w:rsidTr="002567EA">
        <w:trPr>
          <w:trHeight w:val="2129"/>
        </w:trPr>
        <w:tc>
          <w:tcPr>
            <w:tcW w:w="1701" w:type="dxa"/>
            <w:tcBorders>
              <w:bottom w:val="single" w:sz="4" w:space="0" w:color="auto"/>
            </w:tcBorders>
          </w:tcPr>
          <w:p w:rsidR="00865416" w:rsidRPr="00B362EF" w:rsidRDefault="00865416" w:rsidP="00272102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b/>
                <w:sz w:val="24"/>
                <w:szCs w:val="24"/>
                <w:rtl/>
              </w:rPr>
            </w:pPr>
          </w:p>
          <w:p w:rsidR="00865416" w:rsidRPr="00B362EF" w:rsidRDefault="00865416" w:rsidP="00272102">
            <w:pPr>
              <w:shd w:val="clear" w:color="auto" w:fill="FFFFFF" w:themeFill="background1"/>
              <w:jc w:val="center"/>
              <w:rPr>
                <w:rFonts w:ascii="Simplified Arabic" w:hAnsi="Simplified Arabic" w:cs="Simplified Arabic"/>
                <w:sz w:val="28"/>
                <w:szCs w:val="28"/>
                <w:lang w:bidi="ar-EG"/>
              </w:rPr>
            </w:pPr>
            <w:r w:rsidRPr="00B362EF">
              <w:rPr>
                <w:rFonts w:ascii="Simplified Arabic" w:hAnsi="Simplified Arabic" w:cs="Simplified Arabic"/>
                <w:sz w:val="28"/>
                <w:szCs w:val="28"/>
                <w:rtl/>
                <w:lang w:bidi="ar-EG"/>
              </w:rPr>
              <w:t>تمارين عامة(2)</w:t>
            </w:r>
          </w:p>
          <w:p w:rsidR="00865416" w:rsidRPr="00B362EF" w:rsidRDefault="00865416" w:rsidP="00272102">
            <w:pPr>
              <w:shd w:val="clear" w:color="auto" w:fill="FFFFFF" w:themeFill="background1"/>
              <w:jc w:val="center"/>
              <w:rPr>
                <w:rFonts w:ascii="Simplified Arabic" w:hAnsi="Simplified Arabic" w:cs="Simplified Arabic"/>
                <w:sz w:val="14"/>
                <w:szCs w:val="14"/>
                <w:rtl/>
                <w:lang w:bidi="ar-EG"/>
              </w:rPr>
            </w:pPr>
          </w:p>
          <w:p w:rsidR="00865416" w:rsidRPr="00B362EF" w:rsidRDefault="00865416" w:rsidP="00272102">
            <w:pPr>
              <w:pStyle w:val="a8"/>
              <w:shd w:val="clear" w:color="auto" w:fill="FFFFFF" w:themeFill="background1"/>
              <w:spacing w:line="360" w:lineRule="auto"/>
              <w:rPr>
                <w:sz w:val="24"/>
                <w:szCs w:val="24"/>
                <w:rtl/>
                <w:lang w:bidi="ar-EG"/>
              </w:rPr>
            </w:pPr>
          </w:p>
          <w:p w:rsidR="00865416" w:rsidRPr="00B362EF" w:rsidRDefault="00865416" w:rsidP="00272102">
            <w:pPr>
              <w:shd w:val="clear" w:color="auto" w:fill="FFFFFF" w:themeFill="background1"/>
              <w:rPr>
                <w:rtl/>
              </w:rPr>
            </w:pPr>
          </w:p>
          <w:p w:rsidR="00865416" w:rsidRPr="00B362EF" w:rsidRDefault="00865416" w:rsidP="00272102">
            <w:pPr>
              <w:shd w:val="clear" w:color="auto" w:fill="FFFFFF" w:themeFill="background1"/>
              <w:rPr>
                <w:rtl/>
              </w:rPr>
            </w:pPr>
          </w:p>
          <w:p w:rsidR="005839BC" w:rsidRPr="00B362EF" w:rsidRDefault="005839BC" w:rsidP="00272102">
            <w:pPr>
              <w:shd w:val="clear" w:color="auto" w:fill="FFFFFF" w:themeFill="background1"/>
              <w:rPr>
                <w:rtl/>
              </w:rPr>
            </w:pPr>
          </w:p>
          <w:p w:rsidR="005839BC" w:rsidRPr="00B362EF" w:rsidRDefault="005839BC" w:rsidP="00272102">
            <w:pPr>
              <w:shd w:val="clear" w:color="auto" w:fill="FFFFFF" w:themeFill="background1"/>
              <w:rPr>
                <w:rtl/>
              </w:rPr>
            </w:pPr>
          </w:p>
          <w:p w:rsidR="005839BC" w:rsidRPr="00B362EF" w:rsidRDefault="005839BC" w:rsidP="00272102">
            <w:pPr>
              <w:shd w:val="clear" w:color="auto" w:fill="FFFFFF" w:themeFill="background1"/>
              <w:rPr>
                <w:rtl/>
              </w:rPr>
            </w:pPr>
          </w:p>
          <w:p w:rsidR="00865416" w:rsidRPr="00B362EF" w:rsidRDefault="00865416" w:rsidP="00272102">
            <w:pPr>
              <w:shd w:val="clear" w:color="auto" w:fill="FFFFFF" w:themeFill="background1"/>
              <w:rPr>
                <w:sz w:val="24"/>
                <w:szCs w:val="24"/>
                <w:rtl/>
              </w:rPr>
            </w:pPr>
          </w:p>
          <w:p w:rsidR="002567EA" w:rsidRPr="00B362EF" w:rsidRDefault="002567EA" w:rsidP="00272102">
            <w:pPr>
              <w:shd w:val="clear" w:color="auto" w:fill="FFFFFF" w:themeFill="background1"/>
              <w:rPr>
                <w:sz w:val="24"/>
                <w:szCs w:val="24"/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865416" w:rsidRPr="00B362EF" w:rsidRDefault="00316F9C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  <w:r w:rsidRPr="00316F9C">
              <w:rPr>
                <w:rFonts w:hint="cs"/>
                <w:rtl/>
              </w:rPr>
              <w:t>أن تحل الطالبة تمارين عامة حول الوحدة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476543" w:rsidRPr="00B362EF" w:rsidRDefault="00476543" w:rsidP="00272102">
            <w:pPr>
              <w:numPr>
                <w:ilvl w:val="0"/>
                <w:numId w:val="11"/>
              </w:numPr>
              <w:shd w:val="clear" w:color="auto" w:fill="FFFFFF" w:themeFill="background1"/>
              <w:spacing w:line="360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>مراجعة الخبرات السابقة في الوحدة مراجعة تراكمية .</w:t>
            </w:r>
          </w:p>
          <w:p w:rsidR="00476543" w:rsidRPr="00B362EF" w:rsidRDefault="00476543" w:rsidP="00272102">
            <w:pPr>
              <w:numPr>
                <w:ilvl w:val="0"/>
                <w:numId w:val="11"/>
              </w:numPr>
              <w:shd w:val="clear" w:color="auto" w:fill="FFFFFF" w:themeFill="background1"/>
              <w:spacing w:line="360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>حل التمرين 3 على السبورة .</w:t>
            </w:r>
          </w:p>
          <w:p w:rsidR="00476543" w:rsidRPr="00B362EF" w:rsidRDefault="00476543" w:rsidP="00272102">
            <w:pPr>
              <w:numPr>
                <w:ilvl w:val="0"/>
                <w:numId w:val="11"/>
              </w:numPr>
              <w:shd w:val="clear" w:color="auto" w:fill="FFFFFF" w:themeFill="background1"/>
              <w:spacing w:line="360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تمثيل التمرين 3 في الساحة ( أو الصف إن أمكن ) ثم حل التمرين بمشاركة </w:t>
            </w:r>
            <w:r w:rsidR="000352DA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>.</w:t>
            </w:r>
          </w:p>
          <w:p w:rsidR="00865416" w:rsidRPr="00B362EF" w:rsidRDefault="00476543" w:rsidP="000352DA">
            <w:pPr>
              <w:numPr>
                <w:ilvl w:val="0"/>
                <w:numId w:val="11"/>
              </w:numPr>
              <w:shd w:val="clear" w:color="auto" w:fill="FFFFFF" w:themeFill="background1"/>
              <w:spacing w:line="360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>حل ال</w:t>
            </w:r>
            <w:r w:rsidR="00037113"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تمارين </w:t>
            </w:r>
            <w:r w:rsidR="000352D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المتبقية </w:t>
            </w:r>
            <w:r w:rsidR="00037113" w:rsidRPr="00B362EF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بالتعاون مع </w:t>
            </w:r>
            <w:r w:rsidR="000352DA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طالبات</w:t>
            </w:r>
            <w:r w:rsidR="000352D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على السبورة </w:t>
            </w:r>
          </w:p>
        </w:tc>
        <w:tc>
          <w:tcPr>
            <w:tcW w:w="1419" w:type="dxa"/>
            <w:vMerge/>
          </w:tcPr>
          <w:p w:rsidR="00865416" w:rsidRPr="00B362EF" w:rsidRDefault="00865416" w:rsidP="00272102">
            <w:pPr>
              <w:pStyle w:val="a8"/>
              <w:shd w:val="clear" w:color="auto" w:fill="FFFFFF" w:themeFill="background1"/>
              <w:rPr>
                <w:bCs w:val="0"/>
                <w:sz w:val="24"/>
                <w:szCs w:val="24"/>
                <w:rtl/>
              </w:rPr>
            </w:pPr>
          </w:p>
        </w:tc>
      </w:tr>
      <w:tr w:rsidR="009516A8" w:rsidRPr="00B362EF" w:rsidTr="002567EA">
        <w:trPr>
          <w:trHeight w:val="345"/>
        </w:trPr>
        <w:tc>
          <w:tcPr>
            <w:tcW w:w="1701" w:type="dxa"/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jc w:val="left"/>
              <w:rPr>
                <w:b/>
                <w:sz w:val="24"/>
                <w:szCs w:val="24"/>
                <w:rtl/>
              </w:rPr>
            </w:pP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rtl/>
              </w:rPr>
            </w:pPr>
            <w:r w:rsidRPr="00B362EF">
              <w:rPr>
                <w:rFonts w:hint="cs"/>
                <w:b/>
                <w:rtl/>
              </w:rPr>
              <w:t>المشروع</w:t>
            </w:r>
          </w:p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</w:p>
        </w:tc>
        <w:tc>
          <w:tcPr>
            <w:tcW w:w="2364" w:type="dxa"/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spacing w:line="360" w:lineRule="auto"/>
              <w:rPr>
                <w:b/>
                <w:sz w:val="24"/>
                <w:szCs w:val="24"/>
                <w:rtl/>
              </w:rPr>
            </w:pPr>
          </w:p>
        </w:tc>
        <w:tc>
          <w:tcPr>
            <w:tcW w:w="5715" w:type="dxa"/>
          </w:tcPr>
          <w:p w:rsidR="002567EA" w:rsidRPr="00B362EF" w:rsidRDefault="002567EA" w:rsidP="00272102">
            <w:pPr>
              <w:shd w:val="clear" w:color="auto" w:fill="FFFFFF" w:themeFill="background1"/>
              <w:ind w:left="360"/>
              <w:jc w:val="both"/>
              <w:rPr>
                <w:rFonts w:ascii="Simplified Arabic" w:hAnsi="Simplified Arabic" w:cs="Simplified Arabic"/>
                <w:sz w:val="26"/>
                <w:szCs w:val="26"/>
                <w:lang w:bidi="ar-EG"/>
              </w:rPr>
            </w:pPr>
          </w:p>
          <w:p w:rsidR="00865416" w:rsidRPr="00B362EF" w:rsidRDefault="00B362EF" w:rsidP="00B362EF">
            <w:pPr>
              <w:numPr>
                <w:ilvl w:val="0"/>
                <w:numId w:val="7"/>
              </w:numPr>
              <w:shd w:val="clear" w:color="auto" w:fill="FFFFFF" w:themeFill="background1"/>
              <w:jc w:val="both"/>
              <w:rPr>
                <w:rFonts w:ascii="Simplified Arabic" w:hAnsi="Simplified Arabic" w:cs="Simplified Arabic"/>
                <w:sz w:val="26"/>
                <w:szCs w:val="26"/>
                <w:lang w:bidi="ar-EG"/>
              </w:rPr>
            </w:pPr>
            <w:r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عرض </w:t>
            </w:r>
            <w:r w:rsidR="00865416" w:rsidRPr="00B362EF"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  <w:t xml:space="preserve"> فكرة مشروع الوحدة و</w:t>
            </w:r>
            <w:r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م</w:t>
            </w:r>
            <w:r w:rsidR="00865416" w:rsidRPr="00B362EF"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  <w:t>ناقش</w:t>
            </w:r>
            <w:r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ت</w:t>
            </w:r>
            <w:r w:rsidR="00865416" w:rsidRPr="00B362EF"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  <w:t>ه مع الط</w:t>
            </w:r>
            <w:r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بات</w:t>
            </w:r>
            <w:r w:rsidR="00865416" w:rsidRPr="00B362EF"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  <w:t xml:space="preserve"> مقدما </w:t>
            </w:r>
            <w:r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واعطاء </w:t>
            </w:r>
            <w:r w:rsidR="00865416" w:rsidRPr="00B362EF"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  <w:t>أمثلة تسهل على الط</w:t>
            </w:r>
            <w:r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</w:t>
            </w:r>
            <w:r w:rsidR="00865416" w:rsidRPr="00B362EF"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  <w:t>لب</w:t>
            </w:r>
            <w:r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ت</w:t>
            </w:r>
            <w:r w:rsidR="00865416" w:rsidRPr="00B362EF"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  <w:t xml:space="preserve"> تنفيذ المشروع. </w:t>
            </w:r>
          </w:p>
          <w:p w:rsidR="00865416" w:rsidRPr="00B362EF" w:rsidRDefault="00B362EF" w:rsidP="00B362EF">
            <w:pPr>
              <w:numPr>
                <w:ilvl w:val="0"/>
                <w:numId w:val="7"/>
              </w:numPr>
              <w:shd w:val="clear" w:color="auto" w:fill="FFFFFF" w:themeFill="background1"/>
              <w:jc w:val="both"/>
              <w:rPr>
                <w:rFonts w:ascii="Simplified Arabic" w:hAnsi="Simplified Arabic" w:cs="Simplified Arabic"/>
                <w:sz w:val="26"/>
                <w:szCs w:val="26"/>
                <w:lang w:bidi="ar-EG"/>
              </w:rPr>
            </w:pPr>
            <w:r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ت</w:t>
            </w:r>
            <w:r w:rsidR="00865416" w:rsidRPr="00B362EF"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  <w:t>قس</w:t>
            </w:r>
            <w:r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ي</w:t>
            </w:r>
            <w:r w:rsidR="00865416" w:rsidRPr="00B362EF"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  <w:t>م الط</w:t>
            </w:r>
            <w:r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لبات</w:t>
            </w:r>
            <w:r w:rsidR="00865416" w:rsidRPr="00B362EF"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  <w:t xml:space="preserve"> لمجموعات تعلم تقوم كل مجموعة بتوزيع الأدوار فيما بينها والتعاون من أجل إنجاز مشروع متكامل.</w:t>
            </w:r>
          </w:p>
          <w:p w:rsidR="009516A8" w:rsidRPr="00B362EF" w:rsidRDefault="00B362EF" w:rsidP="00B362EF">
            <w:pPr>
              <w:pStyle w:val="a8"/>
              <w:numPr>
                <w:ilvl w:val="0"/>
                <w:numId w:val="7"/>
              </w:numPr>
              <w:shd w:val="clear" w:color="auto" w:fill="FFFFFF" w:themeFill="background1"/>
              <w:jc w:val="left"/>
              <w:rPr>
                <w:b/>
                <w:sz w:val="26"/>
                <w:szCs w:val="26"/>
                <w:rtl/>
              </w:rPr>
            </w:pPr>
            <w:r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ت</w:t>
            </w:r>
            <w:r w:rsidR="00865416" w:rsidRPr="00B362EF"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  <w:t>بين المعلم</w:t>
            </w:r>
            <w:r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ة</w:t>
            </w:r>
            <w:r w:rsidR="00865416" w:rsidRPr="00B362EF"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  <w:t xml:space="preserve"> للط</w:t>
            </w:r>
            <w:r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</w:t>
            </w:r>
            <w:r w:rsidR="00865416" w:rsidRPr="00B362EF"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  <w:t>لب</w:t>
            </w:r>
            <w:r w:rsidRPr="00B362EF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ات</w:t>
            </w:r>
            <w:r w:rsidR="00865416" w:rsidRPr="00B362EF"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  <w:t xml:space="preserve"> معايير التقييم في المشروع والمستوى المطلوب إنجازه</w:t>
            </w:r>
          </w:p>
        </w:tc>
        <w:tc>
          <w:tcPr>
            <w:tcW w:w="1419" w:type="dxa"/>
          </w:tcPr>
          <w:p w:rsidR="009516A8" w:rsidRPr="00B362EF" w:rsidRDefault="009516A8" w:rsidP="00272102">
            <w:pPr>
              <w:pStyle w:val="a8"/>
              <w:shd w:val="clear" w:color="auto" w:fill="FFFFFF" w:themeFill="background1"/>
              <w:rPr>
                <w:bCs w:val="0"/>
                <w:sz w:val="24"/>
                <w:szCs w:val="24"/>
                <w:rtl/>
              </w:rPr>
            </w:pPr>
          </w:p>
        </w:tc>
      </w:tr>
    </w:tbl>
    <w:p w:rsidR="00A23743" w:rsidRPr="00B362EF" w:rsidRDefault="00A23743" w:rsidP="00272102">
      <w:pPr>
        <w:pStyle w:val="a8"/>
        <w:shd w:val="clear" w:color="auto" w:fill="FFFFFF" w:themeFill="background1"/>
        <w:rPr>
          <w:rFonts w:ascii="Times New Roman" w:hAnsi="Times New Roman" w:cs="Times New Roman"/>
          <w:sz w:val="24"/>
          <w:szCs w:val="24"/>
          <w:rtl/>
        </w:rPr>
      </w:pPr>
    </w:p>
    <w:p w:rsidR="002B73F1" w:rsidRPr="00B362EF" w:rsidRDefault="002B73F1" w:rsidP="00272102">
      <w:pPr>
        <w:pStyle w:val="a8"/>
        <w:shd w:val="clear" w:color="auto" w:fill="FFFFFF" w:themeFill="background1"/>
        <w:jc w:val="left"/>
        <w:rPr>
          <w:rFonts w:ascii="Times New Roman" w:hAnsi="Times New Roman" w:cs="Times New Roman"/>
          <w:b/>
          <w:bCs/>
          <w:sz w:val="24"/>
          <w:szCs w:val="24"/>
          <w:rtl/>
        </w:rPr>
      </w:pPr>
    </w:p>
    <w:p w:rsidR="00B362EF" w:rsidRPr="00B362EF" w:rsidRDefault="00B362EF" w:rsidP="00B362EF">
      <w:pPr>
        <w:rPr>
          <w:rtl/>
        </w:rPr>
      </w:pPr>
    </w:p>
    <w:p w:rsidR="00B362EF" w:rsidRDefault="00B362EF" w:rsidP="00B362EF">
      <w:pPr>
        <w:rPr>
          <w:rFonts w:hint="cs"/>
          <w:rtl/>
        </w:rPr>
      </w:pPr>
    </w:p>
    <w:p w:rsidR="00316F9C" w:rsidRPr="00B362EF" w:rsidRDefault="00316F9C" w:rsidP="00B362EF">
      <w:pPr>
        <w:rPr>
          <w:rtl/>
        </w:rPr>
      </w:pPr>
    </w:p>
    <w:p w:rsidR="00A671F7" w:rsidRPr="00B362EF" w:rsidRDefault="00A671F7" w:rsidP="00272102">
      <w:pPr>
        <w:pStyle w:val="a8"/>
        <w:shd w:val="clear" w:color="auto" w:fill="FFFFFF" w:themeFill="background1"/>
        <w:rPr>
          <w:rFonts w:ascii="Times New Roman" w:hAnsi="Times New Roman" w:cs="Times New Roman"/>
          <w:b/>
          <w:bCs/>
          <w:sz w:val="24"/>
          <w:szCs w:val="24"/>
        </w:rPr>
      </w:pPr>
      <w:r w:rsidRPr="00B362EF">
        <w:rPr>
          <w:rFonts w:ascii="Times New Roman" w:hAnsi="Times New Roman" w:cs="Times New Roman"/>
          <w:b/>
          <w:bCs/>
          <w:sz w:val="24"/>
          <w:szCs w:val="24"/>
          <w:rtl/>
        </w:rPr>
        <w:lastRenderedPageBreak/>
        <w:t>سلم التقدير الوصفي لمهمة الاداء</w:t>
      </w:r>
    </w:p>
    <w:tbl>
      <w:tblPr>
        <w:tblStyle w:val="a3"/>
        <w:bidiVisual/>
        <w:tblW w:w="10990" w:type="dxa"/>
        <w:tblLook w:val="04A0"/>
      </w:tblPr>
      <w:tblGrid>
        <w:gridCol w:w="3073"/>
        <w:gridCol w:w="1276"/>
        <w:gridCol w:w="3678"/>
        <w:gridCol w:w="985"/>
        <w:gridCol w:w="1038"/>
        <w:gridCol w:w="21"/>
        <w:gridCol w:w="919"/>
      </w:tblGrid>
      <w:tr w:rsidR="00C06ADC" w:rsidRPr="00B362EF" w:rsidTr="00A671F7">
        <w:tc>
          <w:tcPr>
            <w:tcW w:w="3073" w:type="dxa"/>
            <w:hideMark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المعايير</w:t>
            </w:r>
          </w:p>
        </w:tc>
        <w:tc>
          <w:tcPr>
            <w:tcW w:w="1276" w:type="dxa"/>
            <w:hideMark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اسم الطالب</w:t>
            </w:r>
            <w:r w:rsidR="000352DA">
              <w:rPr>
                <w:rFonts w:ascii="Times New Roman" w:hAnsi="Times New Roman" w:cs="Times New Roman" w:hint="cs"/>
                <w:b/>
                <w:sz w:val="24"/>
                <w:szCs w:val="24"/>
                <w:rtl/>
              </w:rPr>
              <w:t>ة</w:t>
            </w:r>
          </w:p>
        </w:tc>
        <w:tc>
          <w:tcPr>
            <w:tcW w:w="3678" w:type="dxa"/>
            <w:hideMark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المؤشرات</w:t>
            </w:r>
          </w:p>
        </w:tc>
        <w:tc>
          <w:tcPr>
            <w:tcW w:w="2963" w:type="dxa"/>
            <w:gridSpan w:val="4"/>
            <w:hideMark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متحقق بدرجة</w:t>
            </w:r>
          </w:p>
        </w:tc>
      </w:tr>
      <w:tr w:rsidR="00C06ADC" w:rsidRPr="00B362EF" w:rsidTr="00A671F7">
        <w:trPr>
          <w:trHeight w:val="1920"/>
        </w:trPr>
        <w:tc>
          <w:tcPr>
            <w:tcW w:w="3073" w:type="dxa"/>
            <w:vMerge w:val="restart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 w:val="restart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78" w:type="dxa"/>
            <w:vMerge w:val="restart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63" w:type="dxa"/>
            <w:gridSpan w:val="4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06ADC" w:rsidRPr="00B362EF" w:rsidTr="00A671F7">
        <w:trPr>
          <w:trHeight w:val="840"/>
        </w:trPr>
        <w:tc>
          <w:tcPr>
            <w:tcW w:w="0" w:type="auto"/>
            <w:vMerge/>
            <w:vAlign w:val="center"/>
            <w:hideMark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bidi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bidi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bidi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85" w:type="dxa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متوسط (1)</w:t>
            </w:r>
          </w:p>
        </w:tc>
        <w:tc>
          <w:tcPr>
            <w:tcW w:w="1038" w:type="dxa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C06ADC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جيد</w:t>
            </w: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(2)</w:t>
            </w:r>
          </w:p>
        </w:tc>
        <w:tc>
          <w:tcPr>
            <w:tcW w:w="940" w:type="dxa"/>
            <w:gridSpan w:val="2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bidi w:val="0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C06ADC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ممتاز</w:t>
            </w: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(3)</w:t>
            </w:r>
          </w:p>
        </w:tc>
      </w:tr>
      <w:tr w:rsidR="00C06ADC" w:rsidRPr="00B362EF" w:rsidTr="00A671F7">
        <w:tc>
          <w:tcPr>
            <w:tcW w:w="3073" w:type="dxa"/>
            <w:hideMark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 xml:space="preserve">1 ) المعلومات </w:t>
            </w:r>
          </w:p>
        </w:tc>
        <w:tc>
          <w:tcPr>
            <w:tcW w:w="1276" w:type="dxa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78" w:type="dxa"/>
            <w:hideMark/>
          </w:tcPr>
          <w:p w:rsidR="00A671F7" w:rsidRPr="00B362EF" w:rsidRDefault="00A671F7" w:rsidP="000352DA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1 - المخرجات مرتب</w:t>
            </w:r>
            <w:r w:rsidR="000352DA">
              <w:rPr>
                <w:rFonts w:ascii="Times New Roman" w:hAnsi="Times New Roman" w:cs="Times New Roman" w:hint="cs"/>
                <w:b/>
                <w:sz w:val="24"/>
                <w:szCs w:val="24"/>
                <w:rtl/>
              </w:rPr>
              <w:t>طة</w:t>
            </w: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 xml:space="preserve"> بالمهمات المطلوبة</w:t>
            </w: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2- دقة بيانات المجموعة</w:t>
            </w: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3- واضحة  ومرتبة</w:t>
            </w:r>
          </w:p>
        </w:tc>
        <w:tc>
          <w:tcPr>
            <w:tcW w:w="985" w:type="dxa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59" w:type="dxa"/>
            <w:gridSpan w:val="2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9" w:type="dxa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06ADC" w:rsidRPr="00B362EF" w:rsidTr="005E7E37">
        <w:tc>
          <w:tcPr>
            <w:tcW w:w="3073" w:type="dxa"/>
            <w:hideMark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 xml:space="preserve">2) الالتزام بالوقت المحدد </w:t>
            </w:r>
          </w:p>
        </w:tc>
        <w:tc>
          <w:tcPr>
            <w:tcW w:w="1276" w:type="dxa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78" w:type="dxa"/>
            <w:hideMark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 xml:space="preserve">عدم  تجاوز الوقت المحدد </w:t>
            </w: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انهاء قبل الوقت المحدد</w:t>
            </w: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توزيع المهمات على الوقت المحدد</w:t>
            </w:r>
          </w:p>
        </w:tc>
        <w:tc>
          <w:tcPr>
            <w:tcW w:w="985" w:type="dxa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59" w:type="dxa"/>
            <w:gridSpan w:val="2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9" w:type="dxa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06ADC" w:rsidRPr="00B362EF" w:rsidTr="005E7E37">
        <w:tc>
          <w:tcPr>
            <w:tcW w:w="3073" w:type="dxa"/>
            <w:hideMark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3 ) القدرة على مناقشة المخرجات</w:t>
            </w:r>
          </w:p>
        </w:tc>
        <w:tc>
          <w:tcPr>
            <w:tcW w:w="1276" w:type="dxa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78" w:type="dxa"/>
            <w:hideMark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اللغة السليمة</w:t>
            </w: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التسلسل في العرض</w:t>
            </w: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85" w:type="dxa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59" w:type="dxa"/>
            <w:gridSpan w:val="2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9" w:type="dxa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06ADC" w:rsidRPr="00B362EF" w:rsidTr="005E7E37">
        <w:trPr>
          <w:trHeight w:val="735"/>
        </w:trPr>
        <w:tc>
          <w:tcPr>
            <w:tcW w:w="3073" w:type="dxa"/>
            <w:hideMark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4 ) التعاون بين افراد المجموعة</w:t>
            </w:r>
          </w:p>
        </w:tc>
        <w:tc>
          <w:tcPr>
            <w:tcW w:w="1276" w:type="dxa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78" w:type="dxa"/>
            <w:hideMark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 xml:space="preserve">المحموعة متعاونة بشكل كبير </w:t>
            </w: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كل فرد في المجموعة معلوماته واضحة</w:t>
            </w: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362EF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تقسيم العمل</w:t>
            </w:r>
          </w:p>
        </w:tc>
        <w:tc>
          <w:tcPr>
            <w:tcW w:w="985" w:type="dxa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bidi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bidi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59" w:type="dxa"/>
            <w:gridSpan w:val="2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bidi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bidi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9" w:type="dxa"/>
          </w:tcPr>
          <w:p w:rsidR="00A671F7" w:rsidRPr="00B362EF" w:rsidRDefault="00A671F7" w:rsidP="00272102">
            <w:pPr>
              <w:pStyle w:val="a8"/>
              <w:shd w:val="clear" w:color="auto" w:fill="FFFFFF" w:themeFill="background1"/>
              <w:bidi w:val="0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bidi w:val="0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B362EF" w:rsidRDefault="00A671F7" w:rsidP="00272102">
            <w:pPr>
              <w:pStyle w:val="a8"/>
              <w:shd w:val="clear" w:color="auto" w:fill="FFFFFF" w:themeFill="background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653B00" w:rsidRPr="00B362EF" w:rsidRDefault="00653B00" w:rsidP="000C68C0">
      <w:pPr>
        <w:pStyle w:val="a8"/>
        <w:rPr>
          <w:sz w:val="24"/>
          <w:szCs w:val="24"/>
        </w:rPr>
      </w:pPr>
    </w:p>
    <w:sectPr w:rsidR="00653B00" w:rsidRPr="00B362EF" w:rsidSect="00FE704C">
      <w:headerReference w:type="first" r:id="rId9"/>
      <w:pgSz w:w="11906" w:h="16838"/>
      <w:pgMar w:top="720" w:right="720" w:bottom="720" w:left="720" w:header="170" w:footer="1020" w:gutter="0"/>
      <w:cols w:space="708"/>
      <w:titlePg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257F3" w:rsidRDefault="002257F3" w:rsidP="00530462">
      <w:pPr>
        <w:spacing w:after="0" w:line="240" w:lineRule="auto"/>
      </w:pPr>
      <w:r>
        <w:separator/>
      </w:r>
    </w:p>
  </w:endnote>
  <w:endnote w:type="continuationSeparator" w:id="1">
    <w:p w:rsidR="002257F3" w:rsidRDefault="002257F3" w:rsidP="005304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00000000" w:usb2="00000008" w:usb3="00000000" w:csb0="00000041" w:csb1="00000000"/>
  </w:font>
  <w:font w:name="AL-Mohanad Bold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257F3" w:rsidRDefault="002257F3" w:rsidP="00530462">
      <w:pPr>
        <w:spacing w:after="0" w:line="240" w:lineRule="auto"/>
      </w:pPr>
      <w:r>
        <w:separator/>
      </w:r>
    </w:p>
  </w:footnote>
  <w:footnote w:type="continuationSeparator" w:id="1">
    <w:p w:rsidR="002257F3" w:rsidRDefault="002257F3" w:rsidP="0053046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62EF" w:rsidRPr="003A3652" w:rsidRDefault="00B362EF" w:rsidP="00B46366">
    <w:pPr>
      <w:spacing w:before="100" w:beforeAutospacing="1" w:after="0"/>
      <w:ind w:left="-57" w:right="-2098"/>
      <w:rPr>
        <w:rFonts w:cs="Arial"/>
        <w:b/>
        <w:bCs/>
        <w:rtl/>
      </w:rPr>
    </w:pPr>
  </w:p>
  <w:p w:rsidR="00B362EF" w:rsidRPr="003A3652" w:rsidRDefault="00B362EF" w:rsidP="00316F9C">
    <w:pPr>
      <w:rPr>
        <w:b/>
        <w:bCs/>
        <w:rtl/>
      </w:rPr>
    </w:pPr>
    <w:r>
      <w:rPr>
        <w:rFonts w:hint="cs"/>
        <w:b/>
        <w:bCs/>
        <w:rtl/>
      </w:rPr>
      <w:t xml:space="preserve">                         </w:t>
    </w:r>
    <w:r w:rsidR="00316F9C">
      <w:rPr>
        <w:rFonts w:hint="cs"/>
        <w:b/>
        <w:bCs/>
        <w:rtl/>
      </w:rPr>
      <w:t xml:space="preserve">                              تحضير الوحدة الخامسة للصف السابع/</w:t>
    </w:r>
    <w:r>
      <w:rPr>
        <w:rFonts w:hint="cs"/>
        <w:b/>
        <w:bCs/>
        <w:rtl/>
      </w:rPr>
      <w:t xml:space="preserve"> العام الدراسي :  2018/2019                    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723740"/>
    <w:multiLevelType w:val="hybridMultilevel"/>
    <w:tmpl w:val="921815D8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0082DD9"/>
    <w:multiLevelType w:val="hybridMultilevel"/>
    <w:tmpl w:val="292CE45E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13792F98"/>
    <w:multiLevelType w:val="hybridMultilevel"/>
    <w:tmpl w:val="243A2C1E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A93249C"/>
    <w:multiLevelType w:val="hybridMultilevel"/>
    <w:tmpl w:val="3AA6649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1E9610B5"/>
    <w:multiLevelType w:val="hybridMultilevel"/>
    <w:tmpl w:val="2012AA0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67E7503"/>
    <w:multiLevelType w:val="hybridMultilevel"/>
    <w:tmpl w:val="0EEE287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A890DD5"/>
    <w:multiLevelType w:val="hybridMultilevel"/>
    <w:tmpl w:val="8EFA95C6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E041B9A"/>
    <w:multiLevelType w:val="hybridMultilevel"/>
    <w:tmpl w:val="0FE2ADF6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3FB5AE8"/>
    <w:multiLevelType w:val="hybridMultilevel"/>
    <w:tmpl w:val="90A69B2C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4671029"/>
    <w:multiLevelType w:val="hybridMultilevel"/>
    <w:tmpl w:val="5EC64654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4B07B3A"/>
    <w:multiLevelType w:val="hybridMultilevel"/>
    <w:tmpl w:val="933848BC"/>
    <w:lvl w:ilvl="0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34DB6142"/>
    <w:multiLevelType w:val="hybridMultilevel"/>
    <w:tmpl w:val="D160057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8171209"/>
    <w:multiLevelType w:val="hybridMultilevel"/>
    <w:tmpl w:val="34C0049C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39506801"/>
    <w:multiLevelType w:val="hybridMultilevel"/>
    <w:tmpl w:val="86E69EC8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AF8695E"/>
    <w:multiLevelType w:val="hybridMultilevel"/>
    <w:tmpl w:val="197E4AD6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3B806043"/>
    <w:multiLevelType w:val="hybridMultilevel"/>
    <w:tmpl w:val="4F061EC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3BD50940"/>
    <w:multiLevelType w:val="hybridMultilevel"/>
    <w:tmpl w:val="757E05AE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D691FF4"/>
    <w:multiLevelType w:val="hybridMultilevel"/>
    <w:tmpl w:val="0B1819F8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063498C"/>
    <w:multiLevelType w:val="hybridMultilevel"/>
    <w:tmpl w:val="8F229FA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1D42972"/>
    <w:multiLevelType w:val="hybridMultilevel"/>
    <w:tmpl w:val="8F040BB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51597DB3"/>
    <w:multiLevelType w:val="hybridMultilevel"/>
    <w:tmpl w:val="FFBA0CF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3D7227D"/>
    <w:multiLevelType w:val="hybridMultilevel"/>
    <w:tmpl w:val="A43880B4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560A1373"/>
    <w:multiLevelType w:val="hybridMultilevel"/>
    <w:tmpl w:val="6B587D3C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73268EF"/>
    <w:multiLevelType w:val="hybridMultilevel"/>
    <w:tmpl w:val="C4A8D97E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57BD3CFF"/>
    <w:multiLevelType w:val="hybridMultilevel"/>
    <w:tmpl w:val="1E60B63E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  <w:color w:val="auto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59A12D19"/>
    <w:multiLevelType w:val="hybridMultilevel"/>
    <w:tmpl w:val="BBA08DC2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59E27D7C"/>
    <w:multiLevelType w:val="hybridMultilevel"/>
    <w:tmpl w:val="245C41B6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5C4C1734"/>
    <w:multiLevelType w:val="hybridMultilevel"/>
    <w:tmpl w:val="9FC48B64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61541FC6"/>
    <w:multiLevelType w:val="hybridMultilevel"/>
    <w:tmpl w:val="6088D97E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62703793"/>
    <w:multiLevelType w:val="hybridMultilevel"/>
    <w:tmpl w:val="3C445754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69036783"/>
    <w:multiLevelType w:val="hybridMultilevel"/>
    <w:tmpl w:val="C24465AC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72C242F6"/>
    <w:multiLevelType w:val="hybridMultilevel"/>
    <w:tmpl w:val="112C43B6"/>
    <w:lvl w:ilvl="0" w:tplc="14FC70D4">
      <w:numFmt w:val="bullet"/>
      <w:lvlText w:val="﷒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2CF30C1"/>
    <w:multiLevelType w:val="hybridMultilevel"/>
    <w:tmpl w:val="0CC0A7D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97A7CC9"/>
    <w:multiLevelType w:val="hybridMultilevel"/>
    <w:tmpl w:val="3BEC4676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79B30D72"/>
    <w:multiLevelType w:val="hybridMultilevel"/>
    <w:tmpl w:val="B0E252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ED16C59"/>
    <w:multiLevelType w:val="hybridMultilevel"/>
    <w:tmpl w:val="8D1E54C6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26"/>
  </w:num>
  <w:num w:numId="3">
    <w:abstractNumId w:val="35"/>
  </w:num>
  <w:num w:numId="4">
    <w:abstractNumId w:val="9"/>
  </w:num>
  <w:num w:numId="5">
    <w:abstractNumId w:val="29"/>
  </w:num>
  <w:num w:numId="6">
    <w:abstractNumId w:val="0"/>
  </w:num>
  <w:num w:numId="7">
    <w:abstractNumId w:val="21"/>
  </w:num>
  <w:num w:numId="8">
    <w:abstractNumId w:val="34"/>
  </w:num>
  <w:num w:numId="9">
    <w:abstractNumId w:val="11"/>
  </w:num>
  <w:num w:numId="10">
    <w:abstractNumId w:val="13"/>
  </w:num>
  <w:num w:numId="11">
    <w:abstractNumId w:val="20"/>
  </w:num>
  <w:num w:numId="12">
    <w:abstractNumId w:val="18"/>
  </w:num>
  <w:num w:numId="13">
    <w:abstractNumId w:val="19"/>
  </w:num>
  <w:num w:numId="14">
    <w:abstractNumId w:val="15"/>
  </w:num>
  <w:num w:numId="15">
    <w:abstractNumId w:val="24"/>
  </w:num>
  <w:num w:numId="16">
    <w:abstractNumId w:val="33"/>
  </w:num>
  <w:num w:numId="17">
    <w:abstractNumId w:val="32"/>
  </w:num>
  <w:num w:numId="18">
    <w:abstractNumId w:val="2"/>
  </w:num>
  <w:num w:numId="19">
    <w:abstractNumId w:val="23"/>
  </w:num>
  <w:num w:numId="20">
    <w:abstractNumId w:val="27"/>
  </w:num>
  <w:num w:numId="21">
    <w:abstractNumId w:val="6"/>
  </w:num>
  <w:num w:numId="22">
    <w:abstractNumId w:val="8"/>
  </w:num>
  <w:num w:numId="23">
    <w:abstractNumId w:val="3"/>
  </w:num>
  <w:num w:numId="24">
    <w:abstractNumId w:val="14"/>
  </w:num>
  <w:num w:numId="25">
    <w:abstractNumId w:val="31"/>
  </w:num>
  <w:num w:numId="26">
    <w:abstractNumId w:val="25"/>
  </w:num>
  <w:num w:numId="27">
    <w:abstractNumId w:val="7"/>
  </w:num>
  <w:num w:numId="28">
    <w:abstractNumId w:val="28"/>
  </w:num>
  <w:num w:numId="29">
    <w:abstractNumId w:val="17"/>
  </w:num>
  <w:num w:numId="30">
    <w:abstractNumId w:val="22"/>
  </w:num>
  <w:num w:numId="31">
    <w:abstractNumId w:val="4"/>
  </w:num>
  <w:num w:numId="32">
    <w:abstractNumId w:val="30"/>
  </w:num>
  <w:num w:numId="33">
    <w:abstractNumId w:val="16"/>
  </w:num>
  <w:num w:numId="34">
    <w:abstractNumId w:val="10"/>
  </w:num>
  <w:num w:numId="35">
    <w:abstractNumId w:val="1"/>
  </w:num>
  <w:num w:numId="36">
    <w:abstractNumId w:val="5"/>
  </w:num>
  <w:numIdMacAtCleanup w:val="2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/>
  <w:rsids>
    <w:rsidRoot w:val="00AC7C9B"/>
    <w:rsid w:val="00004EF8"/>
    <w:rsid w:val="000226F9"/>
    <w:rsid w:val="00030940"/>
    <w:rsid w:val="000352DA"/>
    <w:rsid w:val="00037113"/>
    <w:rsid w:val="00046F41"/>
    <w:rsid w:val="0005045F"/>
    <w:rsid w:val="00055C03"/>
    <w:rsid w:val="0005604B"/>
    <w:rsid w:val="0007003E"/>
    <w:rsid w:val="00074125"/>
    <w:rsid w:val="00074901"/>
    <w:rsid w:val="0009213F"/>
    <w:rsid w:val="00093DF3"/>
    <w:rsid w:val="00094D1A"/>
    <w:rsid w:val="000A041D"/>
    <w:rsid w:val="000B3E3B"/>
    <w:rsid w:val="000C68C0"/>
    <w:rsid w:val="000E0EA3"/>
    <w:rsid w:val="000E4210"/>
    <w:rsid w:val="001001E9"/>
    <w:rsid w:val="00110A4B"/>
    <w:rsid w:val="00110EB7"/>
    <w:rsid w:val="00116C1B"/>
    <w:rsid w:val="00123353"/>
    <w:rsid w:val="0012440B"/>
    <w:rsid w:val="0013036A"/>
    <w:rsid w:val="00132EC2"/>
    <w:rsid w:val="00133AB6"/>
    <w:rsid w:val="00135F40"/>
    <w:rsid w:val="00144682"/>
    <w:rsid w:val="001559AC"/>
    <w:rsid w:val="001710C7"/>
    <w:rsid w:val="00180368"/>
    <w:rsid w:val="00186263"/>
    <w:rsid w:val="001A6711"/>
    <w:rsid w:val="001C28B8"/>
    <w:rsid w:val="001E0D3C"/>
    <w:rsid w:val="001E4B7C"/>
    <w:rsid w:val="00205699"/>
    <w:rsid w:val="002174B9"/>
    <w:rsid w:val="00220632"/>
    <w:rsid w:val="00220EA1"/>
    <w:rsid w:val="002257F3"/>
    <w:rsid w:val="00227609"/>
    <w:rsid w:val="002278BC"/>
    <w:rsid w:val="002567EA"/>
    <w:rsid w:val="00272102"/>
    <w:rsid w:val="002727A9"/>
    <w:rsid w:val="00273D66"/>
    <w:rsid w:val="00274D00"/>
    <w:rsid w:val="00283CC9"/>
    <w:rsid w:val="002858A7"/>
    <w:rsid w:val="00294B64"/>
    <w:rsid w:val="002B2EE0"/>
    <w:rsid w:val="002B43C8"/>
    <w:rsid w:val="002B53F4"/>
    <w:rsid w:val="002B73F1"/>
    <w:rsid w:val="002C1458"/>
    <w:rsid w:val="002C348A"/>
    <w:rsid w:val="002C72B1"/>
    <w:rsid w:val="002E764F"/>
    <w:rsid w:val="00303F9E"/>
    <w:rsid w:val="00306884"/>
    <w:rsid w:val="00307309"/>
    <w:rsid w:val="00311018"/>
    <w:rsid w:val="00316F9C"/>
    <w:rsid w:val="00332BB0"/>
    <w:rsid w:val="00345DDE"/>
    <w:rsid w:val="0035212F"/>
    <w:rsid w:val="003639CD"/>
    <w:rsid w:val="0037600C"/>
    <w:rsid w:val="00377987"/>
    <w:rsid w:val="003B572A"/>
    <w:rsid w:val="003C147C"/>
    <w:rsid w:val="003C2284"/>
    <w:rsid w:val="003C7794"/>
    <w:rsid w:val="003D5C14"/>
    <w:rsid w:val="00404FDE"/>
    <w:rsid w:val="004637C3"/>
    <w:rsid w:val="00474697"/>
    <w:rsid w:val="00476543"/>
    <w:rsid w:val="00481640"/>
    <w:rsid w:val="00491710"/>
    <w:rsid w:val="004925CA"/>
    <w:rsid w:val="004A219B"/>
    <w:rsid w:val="004B142F"/>
    <w:rsid w:val="004C40C9"/>
    <w:rsid w:val="004F1722"/>
    <w:rsid w:val="004F2822"/>
    <w:rsid w:val="004F3BDE"/>
    <w:rsid w:val="00530462"/>
    <w:rsid w:val="00554771"/>
    <w:rsid w:val="00572807"/>
    <w:rsid w:val="00573176"/>
    <w:rsid w:val="00574F81"/>
    <w:rsid w:val="00577197"/>
    <w:rsid w:val="005839BC"/>
    <w:rsid w:val="005A0F18"/>
    <w:rsid w:val="005A2225"/>
    <w:rsid w:val="005B0821"/>
    <w:rsid w:val="005B6BD5"/>
    <w:rsid w:val="005B7068"/>
    <w:rsid w:val="005D27D4"/>
    <w:rsid w:val="005D689D"/>
    <w:rsid w:val="005E7AE2"/>
    <w:rsid w:val="005E7E37"/>
    <w:rsid w:val="005F50ED"/>
    <w:rsid w:val="006003E6"/>
    <w:rsid w:val="00604FB9"/>
    <w:rsid w:val="00610B35"/>
    <w:rsid w:val="00611F70"/>
    <w:rsid w:val="00653B00"/>
    <w:rsid w:val="006543C9"/>
    <w:rsid w:val="0065484E"/>
    <w:rsid w:val="0065575C"/>
    <w:rsid w:val="006662E0"/>
    <w:rsid w:val="006770AC"/>
    <w:rsid w:val="006A5505"/>
    <w:rsid w:val="006B0FDD"/>
    <w:rsid w:val="006C3196"/>
    <w:rsid w:val="006D5D20"/>
    <w:rsid w:val="006E3E19"/>
    <w:rsid w:val="006E58F4"/>
    <w:rsid w:val="006F1A36"/>
    <w:rsid w:val="00707243"/>
    <w:rsid w:val="00720248"/>
    <w:rsid w:val="00732F6C"/>
    <w:rsid w:val="00752301"/>
    <w:rsid w:val="00767D53"/>
    <w:rsid w:val="00777DDF"/>
    <w:rsid w:val="007B290B"/>
    <w:rsid w:val="007C1228"/>
    <w:rsid w:val="007C7E3E"/>
    <w:rsid w:val="007D3E12"/>
    <w:rsid w:val="00805632"/>
    <w:rsid w:val="00817BCE"/>
    <w:rsid w:val="00842B6D"/>
    <w:rsid w:val="00844FDE"/>
    <w:rsid w:val="0085727D"/>
    <w:rsid w:val="00865416"/>
    <w:rsid w:val="0087454A"/>
    <w:rsid w:val="008769EF"/>
    <w:rsid w:val="0088790E"/>
    <w:rsid w:val="008C380D"/>
    <w:rsid w:val="008E3F66"/>
    <w:rsid w:val="008E4BDD"/>
    <w:rsid w:val="0093400A"/>
    <w:rsid w:val="0093528E"/>
    <w:rsid w:val="00950294"/>
    <w:rsid w:val="009516A8"/>
    <w:rsid w:val="00964539"/>
    <w:rsid w:val="00966DA8"/>
    <w:rsid w:val="00985929"/>
    <w:rsid w:val="009C2BA9"/>
    <w:rsid w:val="009D21BB"/>
    <w:rsid w:val="009D2FE1"/>
    <w:rsid w:val="009E446C"/>
    <w:rsid w:val="009F31D4"/>
    <w:rsid w:val="009F3554"/>
    <w:rsid w:val="009F4AE8"/>
    <w:rsid w:val="009F5610"/>
    <w:rsid w:val="009F7AAC"/>
    <w:rsid w:val="00A047E3"/>
    <w:rsid w:val="00A051B4"/>
    <w:rsid w:val="00A177B0"/>
    <w:rsid w:val="00A23743"/>
    <w:rsid w:val="00A35D27"/>
    <w:rsid w:val="00A5206B"/>
    <w:rsid w:val="00A62697"/>
    <w:rsid w:val="00A671F7"/>
    <w:rsid w:val="00A72F2A"/>
    <w:rsid w:val="00A905D8"/>
    <w:rsid w:val="00A90DC7"/>
    <w:rsid w:val="00A943D2"/>
    <w:rsid w:val="00A945C0"/>
    <w:rsid w:val="00AA4CA1"/>
    <w:rsid w:val="00AB4D55"/>
    <w:rsid w:val="00AC00F8"/>
    <w:rsid w:val="00AC1FD7"/>
    <w:rsid w:val="00AC696A"/>
    <w:rsid w:val="00AC7C9B"/>
    <w:rsid w:val="00AD6EB3"/>
    <w:rsid w:val="00AE5CB5"/>
    <w:rsid w:val="00AF11BB"/>
    <w:rsid w:val="00B03AA8"/>
    <w:rsid w:val="00B06856"/>
    <w:rsid w:val="00B06A23"/>
    <w:rsid w:val="00B06B4D"/>
    <w:rsid w:val="00B12C02"/>
    <w:rsid w:val="00B14627"/>
    <w:rsid w:val="00B14773"/>
    <w:rsid w:val="00B16957"/>
    <w:rsid w:val="00B22B78"/>
    <w:rsid w:val="00B234D0"/>
    <w:rsid w:val="00B26C71"/>
    <w:rsid w:val="00B362EF"/>
    <w:rsid w:val="00B46366"/>
    <w:rsid w:val="00B55150"/>
    <w:rsid w:val="00B7728D"/>
    <w:rsid w:val="00B77534"/>
    <w:rsid w:val="00B909DB"/>
    <w:rsid w:val="00BC0C93"/>
    <w:rsid w:val="00BC2AD4"/>
    <w:rsid w:val="00BC7120"/>
    <w:rsid w:val="00BF5FAD"/>
    <w:rsid w:val="00C06ADC"/>
    <w:rsid w:val="00C13457"/>
    <w:rsid w:val="00C2451E"/>
    <w:rsid w:val="00C55499"/>
    <w:rsid w:val="00C75837"/>
    <w:rsid w:val="00CA15A9"/>
    <w:rsid w:val="00CA58E1"/>
    <w:rsid w:val="00CD3536"/>
    <w:rsid w:val="00CE47CD"/>
    <w:rsid w:val="00CF0CEB"/>
    <w:rsid w:val="00CF65A9"/>
    <w:rsid w:val="00CF7FF8"/>
    <w:rsid w:val="00D1766D"/>
    <w:rsid w:val="00D32368"/>
    <w:rsid w:val="00D36E70"/>
    <w:rsid w:val="00D4652A"/>
    <w:rsid w:val="00D53FFD"/>
    <w:rsid w:val="00D64145"/>
    <w:rsid w:val="00D77C15"/>
    <w:rsid w:val="00D8112C"/>
    <w:rsid w:val="00DC05E2"/>
    <w:rsid w:val="00E02562"/>
    <w:rsid w:val="00E07298"/>
    <w:rsid w:val="00E2540F"/>
    <w:rsid w:val="00E301EF"/>
    <w:rsid w:val="00E3221C"/>
    <w:rsid w:val="00E61B77"/>
    <w:rsid w:val="00EA36B5"/>
    <w:rsid w:val="00EB19D7"/>
    <w:rsid w:val="00EC1404"/>
    <w:rsid w:val="00EC5EE6"/>
    <w:rsid w:val="00ED3AF2"/>
    <w:rsid w:val="00ED6907"/>
    <w:rsid w:val="00EF5F50"/>
    <w:rsid w:val="00F0206A"/>
    <w:rsid w:val="00F035C1"/>
    <w:rsid w:val="00F12537"/>
    <w:rsid w:val="00F14772"/>
    <w:rsid w:val="00F32E30"/>
    <w:rsid w:val="00F51998"/>
    <w:rsid w:val="00F559C4"/>
    <w:rsid w:val="00F7131D"/>
    <w:rsid w:val="00F874A0"/>
    <w:rsid w:val="00F928EB"/>
    <w:rsid w:val="00F95014"/>
    <w:rsid w:val="00FA574B"/>
    <w:rsid w:val="00FD1B31"/>
    <w:rsid w:val="00FD2254"/>
    <w:rsid w:val="00FE4322"/>
    <w:rsid w:val="00FE704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7C9B"/>
    <w:pPr>
      <w:bidi/>
    </w:pPr>
  </w:style>
  <w:style w:type="paragraph" w:styleId="1">
    <w:name w:val="heading 1"/>
    <w:basedOn w:val="a"/>
    <w:next w:val="a"/>
    <w:link w:val="1Char"/>
    <w:uiPriority w:val="9"/>
    <w:qFormat/>
    <w:rsid w:val="00EA36B5"/>
    <w:pPr>
      <w:keepNext/>
      <w:spacing w:after="0" w:line="240" w:lineRule="auto"/>
      <w:jc w:val="center"/>
      <w:outlineLvl w:val="0"/>
    </w:pPr>
    <w:rPr>
      <w:sz w:val="28"/>
      <w:szCs w:val="28"/>
    </w:rPr>
  </w:style>
  <w:style w:type="paragraph" w:styleId="2">
    <w:name w:val="heading 2"/>
    <w:basedOn w:val="a"/>
    <w:next w:val="a"/>
    <w:link w:val="2Char"/>
    <w:uiPriority w:val="9"/>
    <w:unhideWhenUsed/>
    <w:qFormat/>
    <w:rsid w:val="00EC1404"/>
    <w:pPr>
      <w:keepNext/>
      <w:bidi w:val="0"/>
      <w:spacing w:after="0" w:line="240" w:lineRule="auto"/>
      <w:ind w:left="720"/>
      <w:jc w:val="right"/>
      <w:outlineLvl w:val="1"/>
    </w:pPr>
    <w:rPr>
      <w:sz w:val="28"/>
      <w:szCs w:val="28"/>
    </w:rPr>
  </w:style>
  <w:style w:type="paragraph" w:styleId="3">
    <w:name w:val="heading 3"/>
    <w:basedOn w:val="a"/>
    <w:next w:val="a"/>
    <w:link w:val="3Char"/>
    <w:uiPriority w:val="9"/>
    <w:unhideWhenUsed/>
    <w:qFormat/>
    <w:rsid w:val="00EC1404"/>
    <w:pPr>
      <w:keepNext/>
      <w:bidi w:val="0"/>
      <w:spacing w:after="0" w:line="240" w:lineRule="auto"/>
      <w:jc w:val="right"/>
      <w:outlineLvl w:val="2"/>
    </w:pPr>
    <w:rPr>
      <w:sz w:val="28"/>
      <w:szCs w:val="28"/>
    </w:rPr>
  </w:style>
  <w:style w:type="paragraph" w:styleId="4">
    <w:name w:val="heading 4"/>
    <w:basedOn w:val="a"/>
    <w:next w:val="a"/>
    <w:link w:val="4Char"/>
    <w:uiPriority w:val="9"/>
    <w:unhideWhenUsed/>
    <w:qFormat/>
    <w:rsid w:val="005A0F18"/>
    <w:pPr>
      <w:keepNext/>
      <w:spacing w:after="0" w:line="240" w:lineRule="auto"/>
      <w:outlineLvl w:val="3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12537"/>
    <w:pPr>
      <w:spacing w:after="0" w:line="240" w:lineRule="auto"/>
    </w:pPr>
    <w:rPr>
      <w:b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عنوان 1 Char"/>
    <w:basedOn w:val="a0"/>
    <w:link w:val="1"/>
    <w:uiPriority w:val="9"/>
    <w:rsid w:val="00EA36B5"/>
    <w:rPr>
      <w:sz w:val="28"/>
      <w:szCs w:val="28"/>
    </w:rPr>
  </w:style>
  <w:style w:type="paragraph" w:styleId="a4">
    <w:name w:val="List Paragraph"/>
    <w:basedOn w:val="a"/>
    <w:uiPriority w:val="34"/>
    <w:qFormat/>
    <w:rsid w:val="0093400A"/>
    <w:pPr>
      <w:ind w:left="720"/>
      <w:contextualSpacing/>
    </w:pPr>
  </w:style>
  <w:style w:type="character" w:customStyle="1" w:styleId="2Char">
    <w:name w:val="عنوان 2 Char"/>
    <w:basedOn w:val="a0"/>
    <w:link w:val="2"/>
    <w:uiPriority w:val="9"/>
    <w:rsid w:val="00EC1404"/>
    <w:rPr>
      <w:sz w:val="28"/>
      <w:szCs w:val="28"/>
    </w:rPr>
  </w:style>
  <w:style w:type="paragraph" w:styleId="a5">
    <w:name w:val="Body Text"/>
    <w:basedOn w:val="a"/>
    <w:link w:val="Char"/>
    <w:uiPriority w:val="99"/>
    <w:unhideWhenUsed/>
    <w:rsid w:val="00EC1404"/>
    <w:pPr>
      <w:bidi w:val="0"/>
      <w:spacing w:after="0" w:line="240" w:lineRule="auto"/>
      <w:jc w:val="center"/>
    </w:pPr>
    <w:rPr>
      <w:sz w:val="28"/>
      <w:szCs w:val="28"/>
    </w:rPr>
  </w:style>
  <w:style w:type="character" w:customStyle="1" w:styleId="Char">
    <w:name w:val="نص أساسي Char"/>
    <w:basedOn w:val="a0"/>
    <w:link w:val="a5"/>
    <w:uiPriority w:val="99"/>
    <w:rsid w:val="00EC1404"/>
    <w:rPr>
      <w:sz w:val="28"/>
      <w:szCs w:val="28"/>
    </w:rPr>
  </w:style>
  <w:style w:type="character" w:customStyle="1" w:styleId="3Char">
    <w:name w:val="عنوان 3 Char"/>
    <w:basedOn w:val="a0"/>
    <w:link w:val="3"/>
    <w:uiPriority w:val="9"/>
    <w:rsid w:val="00EC1404"/>
    <w:rPr>
      <w:sz w:val="28"/>
      <w:szCs w:val="28"/>
    </w:rPr>
  </w:style>
  <w:style w:type="character" w:customStyle="1" w:styleId="4Char">
    <w:name w:val="عنوان 4 Char"/>
    <w:basedOn w:val="a0"/>
    <w:link w:val="4"/>
    <w:uiPriority w:val="9"/>
    <w:rsid w:val="005A0F18"/>
    <w:rPr>
      <w:sz w:val="28"/>
      <w:szCs w:val="28"/>
    </w:rPr>
  </w:style>
  <w:style w:type="paragraph" w:styleId="20">
    <w:name w:val="Body Text 2"/>
    <w:basedOn w:val="a"/>
    <w:link w:val="2Char0"/>
    <w:uiPriority w:val="99"/>
    <w:unhideWhenUsed/>
    <w:rsid w:val="003C2284"/>
    <w:pPr>
      <w:tabs>
        <w:tab w:val="left" w:pos="3463"/>
      </w:tabs>
      <w:spacing w:after="0" w:line="240" w:lineRule="auto"/>
    </w:pPr>
    <w:rPr>
      <w:sz w:val="28"/>
      <w:szCs w:val="28"/>
    </w:rPr>
  </w:style>
  <w:style w:type="character" w:customStyle="1" w:styleId="2Char0">
    <w:name w:val="نص أساسي 2 Char"/>
    <w:basedOn w:val="a0"/>
    <w:link w:val="20"/>
    <w:uiPriority w:val="99"/>
    <w:rsid w:val="003C2284"/>
    <w:rPr>
      <w:sz w:val="28"/>
      <w:szCs w:val="28"/>
    </w:rPr>
  </w:style>
  <w:style w:type="paragraph" w:styleId="a6">
    <w:name w:val="header"/>
    <w:basedOn w:val="a"/>
    <w:link w:val="Char0"/>
    <w:uiPriority w:val="99"/>
    <w:unhideWhenUsed/>
    <w:rsid w:val="0053046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صفحة Char"/>
    <w:basedOn w:val="a0"/>
    <w:link w:val="a6"/>
    <w:uiPriority w:val="99"/>
    <w:rsid w:val="00530462"/>
  </w:style>
  <w:style w:type="paragraph" w:styleId="a7">
    <w:name w:val="footer"/>
    <w:basedOn w:val="a"/>
    <w:link w:val="Char1"/>
    <w:uiPriority w:val="99"/>
    <w:unhideWhenUsed/>
    <w:rsid w:val="0053046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صفحة Char"/>
    <w:basedOn w:val="a0"/>
    <w:link w:val="a7"/>
    <w:uiPriority w:val="99"/>
    <w:rsid w:val="00530462"/>
  </w:style>
  <w:style w:type="paragraph" w:styleId="a8">
    <w:name w:val="Title"/>
    <w:basedOn w:val="a"/>
    <w:next w:val="a"/>
    <w:link w:val="Char2"/>
    <w:uiPriority w:val="10"/>
    <w:qFormat/>
    <w:rsid w:val="00B46366"/>
    <w:pPr>
      <w:jc w:val="center"/>
    </w:pPr>
    <w:rPr>
      <w:sz w:val="28"/>
      <w:szCs w:val="28"/>
    </w:rPr>
  </w:style>
  <w:style w:type="character" w:customStyle="1" w:styleId="Char2">
    <w:name w:val="العنوان Char"/>
    <w:basedOn w:val="a0"/>
    <w:link w:val="a8"/>
    <w:uiPriority w:val="10"/>
    <w:rsid w:val="00B46366"/>
    <w:rPr>
      <w:sz w:val="28"/>
      <w:szCs w:val="28"/>
    </w:rPr>
  </w:style>
  <w:style w:type="paragraph" w:styleId="a9">
    <w:name w:val="Balloon Text"/>
    <w:basedOn w:val="a"/>
    <w:link w:val="Char3"/>
    <w:uiPriority w:val="99"/>
    <w:semiHidden/>
    <w:unhideWhenUsed/>
    <w:rsid w:val="00B463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3">
    <w:name w:val="نص في بالون Char"/>
    <w:basedOn w:val="a0"/>
    <w:link w:val="a9"/>
    <w:uiPriority w:val="99"/>
    <w:semiHidden/>
    <w:rsid w:val="00B46366"/>
    <w:rPr>
      <w:rFonts w:ascii="Tahoma" w:hAnsi="Tahoma" w:cs="Tahoma"/>
      <w:sz w:val="16"/>
      <w:szCs w:val="16"/>
    </w:rPr>
  </w:style>
  <w:style w:type="character" w:customStyle="1" w:styleId="hps">
    <w:name w:val="hps"/>
    <w:basedOn w:val="a0"/>
    <w:rsid w:val="003D5C14"/>
  </w:style>
  <w:style w:type="character" w:styleId="Hyperlink">
    <w:name w:val="Hyperlink"/>
    <w:basedOn w:val="a0"/>
    <w:uiPriority w:val="99"/>
    <w:unhideWhenUsed/>
    <w:rsid w:val="00220632"/>
    <w:rPr>
      <w:color w:val="0563C1" w:themeColor="hyperlink"/>
      <w:u w:val="single"/>
    </w:rPr>
  </w:style>
  <w:style w:type="paragraph" w:styleId="aa">
    <w:name w:val="No Spacing"/>
    <w:uiPriority w:val="1"/>
    <w:qFormat/>
    <w:rsid w:val="00345DDE"/>
    <w:pPr>
      <w:bidi/>
      <w:spacing w:after="0" w:line="240" w:lineRule="auto"/>
    </w:pPr>
  </w:style>
  <w:style w:type="character" w:styleId="ab">
    <w:name w:val="Book Title"/>
    <w:basedOn w:val="a0"/>
    <w:uiPriority w:val="33"/>
    <w:qFormat/>
    <w:rsid w:val="00CA58E1"/>
    <w:rPr>
      <w:b/>
      <w:bCs/>
      <w:smallCaps/>
      <w:spacing w:val="5"/>
    </w:rPr>
  </w:style>
  <w:style w:type="paragraph" w:styleId="ac">
    <w:name w:val="Intense Quote"/>
    <w:basedOn w:val="a"/>
    <w:next w:val="a"/>
    <w:link w:val="Char4"/>
    <w:uiPriority w:val="30"/>
    <w:qFormat/>
    <w:rsid w:val="00CA58E1"/>
    <w:pPr>
      <w:pBdr>
        <w:bottom w:val="single" w:sz="4" w:space="4" w:color="5B9BD5" w:themeColor="accent1"/>
      </w:pBdr>
      <w:spacing w:before="200" w:after="280"/>
      <w:ind w:left="936" w:right="936"/>
    </w:pPr>
    <w:rPr>
      <w:b/>
      <w:bCs/>
      <w:i/>
      <w:iCs/>
      <w:color w:val="5B9BD5" w:themeColor="accent1"/>
    </w:rPr>
  </w:style>
  <w:style w:type="character" w:customStyle="1" w:styleId="Char4">
    <w:name w:val="اقتباس مكثف Char"/>
    <w:basedOn w:val="a0"/>
    <w:link w:val="ac"/>
    <w:uiPriority w:val="30"/>
    <w:rsid w:val="00CA58E1"/>
    <w:rPr>
      <w:b/>
      <w:bCs/>
      <w:i/>
      <w:iCs/>
      <w:color w:val="5B9BD5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7C9B"/>
    <w:pPr>
      <w:bidi/>
    </w:pPr>
  </w:style>
  <w:style w:type="paragraph" w:styleId="1">
    <w:name w:val="heading 1"/>
    <w:basedOn w:val="a"/>
    <w:next w:val="a"/>
    <w:link w:val="1Char"/>
    <w:uiPriority w:val="9"/>
    <w:qFormat/>
    <w:rsid w:val="00EA36B5"/>
    <w:pPr>
      <w:keepNext/>
      <w:spacing w:after="0" w:line="240" w:lineRule="auto"/>
      <w:jc w:val="center"/>
      <w:outlineLvl w:val="0"/>
    </w:pPr>
    <w:rPr>
      <w:sz w:val="28"/>
      <w:szCs w:val="28"/>
    </w:rPr>
  </w:style>
  <w:style w:type="paragraph" w:styleId="2">
    <w:name w:val="heading 2"/>
    <w:basedOn w:val="a"/>
    <w:next w:val="a"/>
    <w:link w:val="2Char"/>
    <w:uiPriority w:val="9"/>
    <w:unhideWhenUsed/>
    <w:qFormat/>
    <w:rsid w:val="00EC1404"/>
    <w:pPr>
      <w:keepNext/>
      <w:bidi w:val="0"/>
      <w:spacing w:after="0" w:line="240" w:lineRule="auto"/>
      <w:ind w:left="720"/>
      <w:jc w:val="right"/>
      <w:outlineLvl w:val="1"/>
    </w:pPr>
    <w:rPr>
      <w:sz w:val="28"/>
      <w:szCs w:val="28"/>
    </w:rPr>
  </w:style>
  <w:style w:type="paragraph" w:styleId="3">
    <w:name w:val="heading 3"/>
    <w:basedOn w:val="a"/>
    <w:next w:val="a"/>
    <w:link w:val="3Char"/>
    <w:uiPriority w:val="9"/>
    <w:unhideWhenUsed/>
    <w:qFormat/>
    <w:rsid w:val="00EC1404"/>
    <w:pPr>
      <w:keepNext/>
      <w:bidi w:val="0"/>
      <w:spacing w:after="0" w:line="240" w:lineRule="auto"/>
      <w:jc w:val="right"/>
      <w:outlineLvl w:val="2"/>
    </w:pPr>
    <w:rPr>
      <w:sz w:val="28"/>
      <w:szCs w:val="28"/>
    </w:rPr>
  </w:style>
  <w:style w:type="paragraph" w:styleId="4">
    <w:name w:val="heading 4"/>
    <w:basedOn w:val="a"/>
    <w:next w:val="a"/>
    <w:link w:val="4Char"/>
    <w:uiPriority w:val="9"/>
    <w:unhideWhenUsed/>
    <w:qFormat/>
    <w:rsid w:val="005A0F18"/>
    <w:pPr>
      <w:keepNext/>
      <w:spacing w:after="0" w:line="240" w:lineRule="auto"/>
      <w:outlineLvl w:val="3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12537"/>
    <w:pPr>
      <w:spacing w:after="0" w:line="240" w:lineRule="auto"/>
    </w:pPr>
    <w:rPr>
      <w:b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عنوان 1 Char"/>
    <w:basedOn w:val="a0"/>
    <w:link w:val="1"/>
    <w:uiPriority w:val="9"/>
    <w:rsid w:val="00EA36B5"/>
    <w:rPr>
      <w:sz w:val="28"/>
      <w:szCs w:val="28"/>
    </w:rPr>
  </w:style>
  <w:style w:type="paragraph" w:styleId="a4">
    <w:name w:val="List Paragraph"/>
    <w:basedOn w:val="a"/>
    <w:uiPriority w:val="34"/>
    <w:qFormat/>
    <w:rsid w:val="0093400A"/>
    <w:pPr>
      <w:ind w:left="720"/>
      <w:contextualSpacing/>
    </w:pPr>
  </w:style>
  <w:style w:type="character" w:customStyle="1" w:styleId="2Char">
    <w:name w:val="عنوان 2 Char"/>
    <w:basedOn w:val="a0"/>
    <w:link w:val="2"/>
    <w:uiPriority w:val="9"/>
    <w:rsid w:val="00EC1404"/>
    <w:rPr>
      <w:sz w:val="28"/>
      <w:szCs w:val="28"/>
    </w:rPr>
  </w:style>
  <w:style w:type="paragraph" w:styleId="a5">
    <w:name w:val="Body Text"/>
    <w:basedOn w:val="a"/>
    <w:link w:val="Char"/>
    <w:uiPriority w:val="99"/>
    <w:unhideWhenUsed/>
    <w:rsid w:val="00EC1404"/>
    <w:pPr>
      <w:bidi w:val="0"/>
      <w:spacing w:after="0" w:line="240" w:lineRule="auto"/>
      <w:jc w:val="center"/>
    </w:pPr>
    <w:rPr>
      <w:sz w:val="28"/>
      <w:szCs w:val="28"/>
    </w:rPr>
  </w:style>
  <w:style w:type="character" w:customStyle="1" w:styleId="Char">
    <w:name w:val="نص أساسي Char"/>
    <w:basedOn w:val="a0"/>
    <w:link w:val="a5"/>
    <w:uiPriority w:val="99"/>
    <w:rsid w:val="00EC1404"/>
    <w:rPr>
      <w:sz w:val="28"/>
      <w:szCs w:val="28"/>
    </w:rPr>
  </w:style>
  <w:style w:type="character" w:customStyle="1" w:styleId="3Char">
    <w:name w:val="عنوان 3 Char"/>
    <w:basedOn w:val="a0"/>
    <w:link w:val="3"/>
    <w:uiPriority w:val="9"/>
    <w:rsid w:val="00EC1404"/>
    <w:rPr>
      <w:sz w:val="28"/>
      <w:szCs w:val="28"/>
    </w:rPr>
  </w:style>
  <w:style w:type="character" w:customStyle="1" w:styleId="4Char">
    <w:name w:val="عنوان 4 Char"/>
    <w:basedOn w:val="a0"/>
    <w:link w:val="4"/>
    <w:uiPriority w:val="9"/>
    <w:rsid w:val="005A0F18"/>
    <w:rPr>
      <w:sz w:val="28"/>
      <w:szCs w:val="28"/>
    </w:rPr>
  </w:style>
  <w:style w:type="paragraph" w:styleId="20">
    <w:name w:val="Body Text 2"/>
    <w:basedOn w:val="a"/>
    <w:link w:val="2Char0"/>
    <w:uiPriority w:val="99"/>
    <w:unhideWhenUsed/>
    <w:rsid w:val="003C2284"/>
    <w:pPr>
      <w:tabs>
        <w:tab w:val="left" w:pos="3463"/>
      </w:tabs>
      <w:spacing w:after="0" w:line="240" w:lineRule="auto"/>
    </w:pPr>
    <w:rPr>
      <w:sz w:val="28"/>
      <w:szCs w:val="28"/>
    </w:rPr>
  </w:style>
  <w:style w:type="character" w:customStyle="1" w:styleId="2Char0">
    <w:name w:val="نص أساسي 2 Char"/>
    <w:basedOn w:val="a0"/>
    <w:link w:val="20"/>
    <w:uiPriority w:val="99"/>
    <w:rsid w:val="003C2284"/>
    <w:rPr>
      <w:sz w:val="28"/>
      <w:szCs w:val="28"/>
    </w:rPr>
  </w:style>
  <w:style w:type="paragraph" w:styleId="a6">
    <w:name w:val="header"/>
    <w:basedOn w:val="a"/>
    <w:link w:val="Char0"/>
    <w:uiPriority w:val="99"/>
    <w:unhideWhenUsed/>
    <w:rsid w:val="0053046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الصفحة Char"/>
    <w:basedOn w:val="a0"/>
    <w:link w:val="a6"/>
    <w:uiPriority w:val="99"/>
    <w:rsid w:val="00530462"/>
  </w:style>
  <w:style w:type="paragraph" w:styleId="a7">
    <w:name w:val="footer"/>
    <w:basedOn w:val="a"/>
    <w:link w:val="Char1"/>
    <w:uiPriority w:val="99"/>
    <w:unhideWhenUsed/>
    <w:rsid w:val="0053046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الصفحة Char"/>
    <w:basedOn w:val="a0"/>
    <w:link w:val="a7"/>
    <w:uiPriority w:val="99"/>
    <w:rsid w:val="00530462"/>
  </w:style>
  <w:style w:type="paragraph" w:styleId="a8">
    <w:name w:val="Title"/>
    <w:basedOn w:val="a"/>
    <w:next w:val="a"/>
    <w:link w:val="Char2"/>
    <w:uiPriority w:val="10"/>
    <w:qFormat/>
    <w:rsid w:val="00B46366"/>
    <w:pPr>
      <w:jc w:val="center"/>
    </w:pPr>
    <w:rPr>
      <w:sz w:val="28"/>
      <w:szCs w:val="28"/>
    </w:rPr>
  </w:style>
  <w:style w:type="character" w:customStyle="1" w:styleId="Char2">
    <w:name w:val="العنوان Char"/>
    <w:basedOn w:val="a0"/>
    <w:link w:val="a8"/>
    <w:uiPriority w:val="10"/>
    <w:rsid w:val="00B46366"/>
    <w:rPr>
      <w:sz w:val="28"/>
      <w:szCs w:val="28"/>
    </w:rPr>
  </w:style>
  <w:style w:type="paragraph" w:styleId="a9">
    <w:name w:val="Balloon Text"/>
    <w:basedOn w:val="a"/>
    <w:link w:val="Char3"/>
    <w:uiPriority w:val="99"/>
    <w:semiHidden/>
    <w:unhideWhenUsed/>
    <w:rsid w:val="00B463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3">
    <w:name w:val="نص في بالون Char"/>
    <w:basedOn w:val="a0"/>
    <w:link w:val="a9"/>
    <w:uiPriority w:val="99"/>
    <w:semiHidden/>
    <w:rsid w:val="00B46366"/>
    <w:rPr>
      <w:rFonts w:ascii="Tahoma" w:hAnsi="Tahoma" w:cs="Tahoma"/>
      <w:sz w:val="16"/>
      <w:szCs w:val="16"/>
    </w:rPr>
  </w:style>
  <w:style w:type="character" w:customStyle="1" w:styleId="hps">
    <w:name w:val="hps"/>
    <w:basedOn w:val="a0"/>
    <w:rsid w:val="003D5C14"/>
  </w:style>
  <w:style w:type="character" w:styleId="Hyperlink">
    <w:name w:val="Hyperlink"/>
    <w:basedOn w:val="a0"/>
    <w:uiPriority w:val="99"/>
    <w:unhideWhenUsed/>
    <w:rsid w:val="00220632"/>
    <w:rPr>
      <w:color w:val="0563C1" w:themeColor="hyperlink"/>
      <w:u w:val="single"/>
    </w:rPr>
  </w:style>
  <w:style w:type="paragraph" w:styleId="aa">
    <w:name w:val="No Spacing"/>
    <w:uiPriority w:val="1"/>
    <w:qFormat/>
    <w:rsid w:val="00345DDE"/>
    <w:pPr>
      <w:bidi/>
      <w:spacing w:after="0" w:line="240" w:lineRule="auto"/>
    </w:pPr>
  </w:style>
  <w:style w:type="character" w:styleId="ab">
    <w:name w:val="Book Title"/>
    <w:basedOn w:val="a0"/>
    <w:uiPriority w:val="33"/>
    <w:qFormat/>
    <w:rsid w:val="00CA58E1"/>
    <w:rPr>
      <w:b/>
      <w:bCs/>
      <w:smallCaps/>
      <w:spacing w:val="5"/>
    </w:rPr>
  </w:style>
  <w:style w:type="paragraph" w:styleId="ac">
    <w:name w:val="Intense Quote"/>
    <w:basedOn w:val="a"/>
    <w:next w:val="a"/>
    <w:link w:val="Char4"/>
    <w:uiPriority w:val="30"/>
    <w:qFormat/>
    <w:rsid w:val="00CA58E1"/>
    <w:pPr>
      <w:pBdr>
        <w:bottom w:val="single" w:sz="4" w:space="4" w:color="5B9BD5" w:themeColor="accent1"/>
      </w:pBdr>
      <w:spacing w:before="200" w:after="280"/>
      <w:ind w:left="936" w:right="936"/>
    </w:pPr>
    <w:rPr>
      <w:b/>
      <w:bCs/>
      <w:i/>
      <w:iCs/>
      <w:color w:val="5B9BD5" w:themeColor="accent1"/>
    </w:rPr>
  </w:style>
  <w:style w:type="character" w:customStyle="1" w:styleId="Char4">
    <w:name w:val="اقتباس مكثف Char"/>
    <w:basedOn w:val="a0"/>
    <w:link w:val="ac"/>
    <w:uiPriority w:val="30"/>
    <w:rsid w:val="00CA58E1"/>
    <w:rPr>
      <w:b/>
      <w:bCs/>
      <w:i/>
      <w:iCs/>
      <w:color w:val="5B9BD5" w:themeColor="accent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556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65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552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61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56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91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12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72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3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62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48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077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6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6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77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0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35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00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90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1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8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4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85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78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1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16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35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52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67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4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27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27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13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57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0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4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87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72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4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359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81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9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037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8126798">
          <w:marLeft w:val="0"/>
          <w:marRight w:val="-908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198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9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39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microsoft.com/office/2007/relationships/stylesWithEffects" Target="stylesWithEffect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10</Pages>
  <Words>1920</Words>
  <Characters>10945</Characters>
  <Application>Microsoft Office Word</Application>
  <DocSecurity>0</DocSecurity>
  <Lines>91</Lines>
  <Paragraphs>25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Ahmed-Under</Company>
  <LinksUpToDate>false</LinksUpToDate>
  <CharactersWithSpaces>128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أبو قصي</dc:creator>
  <cp:lastModifiedBy>المنهل</cp:lastModifiedBy>
  <cp:revision>7</cp:revision>
  <cp:lastPrinted>2019-01-22T15:20:00Z</cp:lastPrinted>
  <dcterms:created xsi:type="dcterms:W3CDTF">2019-01-25T15:35:00Z</dcterms:created>
  <dcterms:modified xsi:type="dcterms:W3CDTF">2019-01-25T18:38:00Z</dcterms:modified>
</cp:coreProperties>
</file>